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63" r:id="rId3"/>
    <p:sldId id="266" r:id="rId4"/>
    <p:sldId id="257" r:id="rId5"/>
    <p:sldId id="258" r:id="rId6"/>
    <p:sldId id="265" r:id="rId7"/>
    <p:sldId id="259" r:id="rId8"/>
    <p:sldId id="260" r:id="rId9"/>
    <p:sldId id="261" r:id="rId10"/>
    <p:sldId id="262" r:id="rId11"/>
    <p:sldId id="264" r:id="rId12"/>
    <p:sldId id="267" r:id="rId13"/>
    <p:sldId id="268" r:id="rId14"/>
    <p:sldId id="269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8A8B93B-B6E6-4DDF-9F51-8E5AF6CC6921}" v="128" dt="2026-01-28T05:25:42.45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8A8B93B-B6E6-4DDF-9F51-8E5AF6CC6921}"/>
    <pc:docChg chg="custSel addSld modSld">
      <pc:chgData name="Danny Young" userId="cb0f4ce2-eb4f-479e-8e8f-3beb257e632f" providerId="ADAL" clId="{38A8B93B-B6E6-4DDF-9F51-8E5AF6CC6921}" dt="2026-01-28T05:26:41.580" v="316" actId="20577"/>
      <pc:docMkLst>
        <pc:docMk/>
      </pc:docMkLst>
      <pc:sldChg chg="modSp mod">
        <pc:chgData name="Danny Young" userId="cb0f4ce2-eb4f-479e-8e8f-3beb257e632f" providerId="ADAL" clId="{38A8B93B-B6E6-4DDF-9F51-8E5AF6CC6921}" dt="2026-01-28T05:26:41.580" v="316" actId="20577"/>
        <pc:sldMkLst>
          <pc:docMk/>
          <pc:sldMk cId="0" sldId="256"/>
        </pc:sldMkLst>
        <pc:spChg chg="mod">
          <ac:chgData name="Danny Young" userId="cb0f4ce2-eb4f-479e-8e8f-3beb257e632f" providerId="ADAL" clId="{38A8B93B-B6E6-4DDF-9F51-8E5AF6CC6921}" dt="2026-01-28T05:26:41.580" v="316" actId="20577"/>
          <ac:spMkLst>
            <pc:docMk/>
            <pc:sldMk cId="0" sldId="256"/>
            <ac:spMk id="2" creationId="{4838FB34-59AE-45F0-96A7-07E975066580}"/>
          </ac:spMkLst>
        </pc:spChg>
      </pc:sldChg>
      <pc:sldChg chg="modSp mod">
        <pc:chgData name="Danny Young" userId="cb0f4ce2-eb4f-479e-8e8f-3beb257e632f" providerId="ADAL" clId="{38A8B93B-B6E6-4DDF-9F51-8E5AF6CC6921}" dt="2026-01-28T05:15:05.451" v="12" actId="1038"/>
        <pc:sldMkLst>
          <pc:docMk/>
          <pc:sldMk cId="0" sldId="266"/>
        </pc:sldMkLst>
        <pc:graphicFrameChg chg="mod">
          <ac:chgData name="Danny Young" userId="cb0f4ce2-eb4f-479e-8e8f-3beb257e632f" providerId="ADAL" clId="{38A8B93B-B6E6-4DDF-9F51-8E5AF6CC6921}" dt="2026-01-28T05:15:05.451" v="12" actId="1038"/>
          <ac:graphicFrameMkLst>
            <pc:docMk/>
            <pc:sldMk cId="0" sldId="266"/>
            <ac:graphicFrameMk id="13316" creationId="{402094C9-494D-4BE2-F3E0-0F6CD1E28144}"/>
          </ac:graphicFrameMkLst>
        </pc:graphicFrameChg>
        <pc:graphicFrameChg chg="mod">
          <ac:chgData name="Danny Young" userId="cb0f4ce2-eb4f-479e-8e8f-3beb257e632f" providerId="ADAL" clId="{38A8B93B-B6E6-4DDF-9F51-8E5AF6CC6921}" dt="2026-01-28T05:15:03.085" v="7" actId="1038"/>
          <ac:graphicFrameMkLst>
            <pc:docMk/>
            <pc:sldMk cId="0" sldId="266"/>
            <ac:graphicFrameMk id="13317" creationId="{DA56275C-0F9B-C21C-F6C8-AD3C18F2B7E2}"/>
          </ac:graphicFrameMkLst>
        </pc:graphicFrameChg>
      </pc:sldChg>
      <pc:sldChg chg="addSp delSp modSp mod">
        <pc:chgData name="Danny Young" userId="cb0f4ce2-eb4f-479e-8e8f-3beb257e632f" providerId="ADAL" clId="{38A8B93B-B6E6-4DDF-9F51-8E5AF6CC6921}" dt="2026-01-28T05:25:36.935" v="311" actId="1076"/>
        <pc:sldMkLst>
          <pc:docMk/>
          <pc:sldMk cId="0" sldId="267"/>
        </pc:sldMkLst>
        <pc:spChg chg="del mod">
          <ac:chgData name="Danny Young" userId="cb0f4ce2-eb4f-479e-8e8f-3beb257e632f" providerId="ADAL" clId="{38A8B93B-B6E6-4DDF-9F51-8E5AF6CC6921}" dt="2026-01-28T05:15:47.269" v="89" actId="478"/>
          <ac:spMkLst>
            <pc:docMk/>
            <pc:sldMk cId="0" sldId="267"/>
            <ac:spMk id="2" creationId="{86F77FE7-2ED3-4C12-9374-744A07C3CB70}"/>
          </ac:spMkLst>
        </pc:spChg>
        <pc:spChg chg="mod">
          <ac:chgData name="Danny Young" userId="cb0f4ce2-eb4f-479e-8e8f-3beb257e632f" providerId="ADAL" clId="{38A8B93B-B6E6-4DDF-9F51-8E5AF6CC6921}" dt="2026-01-28T05:15:55.763" v="93" actId="14100"/>
          <ac:spMkLst>
            <pc:docMk/>
            <pc:sldMk cId="0" sldId="267"/>
            <ac:spMk id="31747" creationId="{B336FB5D-1448-4A64-C26F-72AA47D82EBB}"/>
          </ac:spMkLst>
        </pc:spChg>
        <pc:graphicFrameChg chg="add mod">
          <ac:chgData name="Danny Young" userId="cb0f4ce2-eb4f-479e-8e8f-3beb257e632f" providerId="ADAL" clId="{38A8B93B-B6E6-4DDF-9F51-8E5AF6CC6921}" dt="2026-01-28T05:16:31.650" v="101"/>
          <ac:graphicFrameMkLst>
            <pc:docMk/>
            <pc:sldMk cId="0" sldId="267"/>
            <ac:graphicFrameMk id="3" creationId="{3B8C6D2E-2A5B-4A2D-E9F8-0853718DFE9E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17:00.723" v="122"/>
          <ac:graphicFrameMkLst>
            <pc:docMk/>
            <pc:sldMk cId="0" sldId="267"/>
            <ac:graphicFrameMk id="4" creationId="{F4F60165-284B-6C11-10F0-EB6A19D55DC9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5:36.935" v="311" actId="1076"/>
          <ac:graphicFrameMkLst>
            <pc:docMk/>
            <pc:sldMk cId="0" sldId="267"/>
            <ac:graphicFrameMk id="5" creationId="{681A42DB-8352-CF41-FB25-7AEC901C750F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5:36.935" v="311" actId="1076"/>
          <ac:graphicFrameMkLst>
            <pc:docMk/>
            <pc:sldMk cId="0" sldId="267"/>
            <ac:graphicFrameMk id="6" creationId="{18FEE596-0D82-F0F2-ED46-27018D1896F4}"/>
          </ac:graphicFrameMkLst>
        </pc:graphicFrameChg>
      </pc:sldChg>
      <pc:sldChg chg="addSp delSp modSp new mod modAnim">
        <pc:chgData name="Danny Young" userId="cb0f4ce2-eb4f-479e-8e8f-3beb257e632f" providerId="ADAL" clId="{38A8B93B-B6E6-4DDF-9F51-8E5AF6CC6921}" dt="2026-01-28T05:25:31.224" v="309" actId="1076"/>
        <pc:sldMkLst>
          <pc:docMk/>
          <pc:sldMk cId="3328139050" sldId="268"/>
        </pc:sldMkLst>
        <pc:spChg chg="del">
          <ac:chgData name="Danny Young" userId="cb0f4ce2-eb4f-479e-8e8f-3beb257e632f" providerId="ADAL" clId="{38A8B93B-B6E6-4DDF-9F51-8E5AF6CC6921}" dt="2026-01-28T05:19:14.075" v="154" actId="478"/>
          <ac:spMkLst>
            <pc:docMk/>
            <pc:sldMk cId="3328139050" sldId="268"/>
            <ac:spMk id="2" creationId="{422A92BF-7D4B-2D1A-816D-9F1569891F3F}"/>
          </ac:spMkLst>
        </pc:spChg>
        <pc:spChg chg="del">
          <ac:chgData name="Danny Young" userId="cb0f4ce2-eb4f-479e-8e8f-3beb257e632f" providerId="ADAL" clId="{38A8B93B-B6E6-4DDF-9F51-8E5AF6CC6921}" dt="2026-01-28T05:19:14.075" v="154" actId="478"/>
          <ac:spMkLst>
            <pc:docMk/>
            <pc:sldMk cId="3328139050" sldId="268"/>
            <ac:spMk id="3" creationId="{B9C1BAF8-7852-C4AA-B1F5-C00CB77B2FB0}"/>
          </ac:spMkLst>
        </pc:spChg>
        <pc:graphicFrameChg chg="add mod">
          <ac:chgData name="Danny Young" userId="cb0f4ce2-eb4f-479e-8e8f-3beb257e632f" providerId="ADAL" clId="{38A8B93B-B6E6-4DDF-9F51-8E5AF6CC6921}" dt="2026-01-28T05:19:15.997" v="155" actId="1076"/>
          <ac:graphicFrameMkLst>
            <pc:docMk/>
            <pc:sldMk cId="3328139050" sldId="268"/>
            <ac:graphicFrameMk id="4" creationId="{2D8CA191-E848-18BF-02A8-341D043B9612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19:17.874" v="156" actId="1076"/>
          <ac:graphicFrameMkLst>
            <pc:docMk/>
            <pc:sldMk cId="3328139050" sldId="268"/>
            <ac:graphicFrameMk id="5" creationId="{8BB0A9CB-412D-F48E-E86E-673E998A2A48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19:39.917" v="162" actId="1076"/>
          <ac:graphicFrameMkLst>
            <pc:docMk/>
            <pc:sldMk cId="3328139050" sldId="268"/>
            <ac:graphicFrameMk id="6" creationId="{C80C0BF9-F523-9072-E3C2-67E8F4F494C9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0:24.770" v="172" actId="1035"/>
          <ac:graphicFrameMkLst>
            <pc:docMk/>
            <pc:sldMk cId="3328139050" sldId="268"/>
            <ac:graphicFrameMk id="7" creationId="{0544C696-4EDF-57C6-B59E-BD44842D56FD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0:35.135" v="177" actId="1076"/>
          <ac:graphicFrameMkLst>
            <pc:docMk/>
            <pc:sldMk cId="3328139050" sldId="268"/>
            <ac:graphicFrameMk id="8" creationId="{4E8A06F1-EBA2-C906-C770-B3F8131ED6AA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0:39.222" v="179" actId="1076"/>
          <ac:graphicFrameMkLst>
            <pc:docMk/>
            <pc:sldMk cId="3328139050" sldId="268"/>
            <ac:graphicFrameMk id="9" creationId="{B0B69652-A54F-9175-CACA-98A47B5712EB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1:09.388" v="190" actId="1076"/>
          <ac:graphicFrameMkLst>
            <pc:docMk/>
            <pc:sldMk cId="3328139050" sldId="268"/>
            <ac:graphicFrameMk id="13" creationId="{41B34575-F7AF-C4A9-B4D8-7DCABEF70759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1:31.343" v="203" actId="1037"/>
          <ac:graphicFrameMkLst>
            <pc:docMk/>
            <pc:sldMk cId="3328139050" sldId="268"/>
            <ac:graphicFrameMk id="16" creationId="{F7A29FBB-DED4-0941-BFF9-7EFD7D1CEEE0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1:42.425" v="208" actId="1076"/>
          <ac:graphicFrameMkLst>
            <pc:docMk/>
            <pc:sldMk cId="3328139050" sldId="268"/>
            <ac:graphicFrameMk id="17" creationId="{7C6B41BD-C62D-D87F-60CC-2F47B818CD0E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1:45.481" v="210" actId="1076"/>
          <ac:graphicFrameMkLst>
            <pc:docMk/>
            <pc:sldMk cId="3328139050" sldId="268"/>
            <ac:graphicFrameMk id="18" creationId="{6CD5CFA4-6D2C-77B6-8C35-8325752BEC11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1:56.700" v="215" actId="1076"/>
          <ac:graphicFrameMkLst>
            <pc:docMk/>
            <pc:sldMk cId="3328139050" sldId="268"/>
            <ac:graphicFrameMk id="19" creationId="{2FCBEE78-2CFE-EF07-87C6-85C20C9322AF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2:02.519" v="219" actId="1076"/>
          <ac:graphicFrameMkLst>
            <pc:docMk/>
            <pc:sldMk cId="3328139050" sldId="268"/>
            <ac:graphicFrameMk id="20" creationId="{449FDDCC-9C4A-E88E-0DD7-F1689F961E99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2:12.594" v="224" actId="1076"/>
          <ac:graphicFrameMkLst>
            <pc:docMk/>
            <pc:sldMk cId="3328139050" sldId="268"/>
            <ac:graphicFrameMk id="21" creationId="{8BE41957-C035-F745-BDA7-B9A122751CD2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2:32.842" v="230" actId="1076"/>
          <ac:graphicFrameMkLst>
            <pc:docMk/>
            <pc:sldMk cId="3328139050" sldId="268"/>
            <ac:graphicFrameMk id="22" creationId="{A4C4673C-53C7-D0A0-821E-D593EEAD27F6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2:42.710" v="234" actId="1076"/>
          <ac:graphicFrameMkLst>
            <pc:docMk/>
            <pc:sldMk cId="3328139050" sldId="268"/>
            <ac:graphicFrameMk id="23" creationId="{C16C3F16-0A66-6D46-161D-812D98D9A2C8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3:16.099" v="247" actId="1076"/>
          <ac:graphicFrameMkLst>
            <pc:docMk/>
            <pc:sldMk cId="3328139050" sldId="268"/>
            <ac:graphicFrameMk id="24" creationId="{D41C6ABC-8DC0-D75C-512E-4CFC30588842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3:31.457" v="252" actId="1076"/>
          <ac:graphicFrameMkLst>
            <pc:docMk/>
            <pc:sldMk cId="3328139050" sldId="268"/>
            <ac:graphicFrameMk id="25" creationId="{57EE8111-F313-A184-C479-7BCC21A9BD00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3:35.320" v="254" actId="1076"/>
          <ac:graphicFrameMkLst>
            <pc:docMk/>
            <pc:sldMk cId="3328139050" sldId="268"/>
            <ac:graphicFrameMk id="26" creationId="{EF5D5F65-AE7F-7171-F331-87D7DD99B32E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4:10.970" v="270" actId="1035"/>
          <ac:graphicFrameMkLst>
            <pc:docMk/>
            <pc:sldMk cId="3328139050" sldId="268"/>
            <ac:graphicFrameMk id="29" creationId="{67E7793B-20AC-C744-78BF-9C2A26644CF5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4:04.835" v="266" actId="1076"/>
          <ac:graphicFrameMkLst>
            <pc:docMk/>
            <pc:sldMk cId="3328139050" sldId="268"/>
            <ac:graphicFrameMk id="30" creationId="{609C5478-8E6E-60A8-5955-65EF47F00FF9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4:18.512" v="275" actId="1076"/>
          <ac:graphicFrameMkLst>
            <pc:docMk/>
            <pc:sldMk cId="3328139050" sldId="268"/>
            <ac:graphicFrameMk id="31" creationId="{9A8961D2-57E2-8003-88F1-43698012B09D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4:22.282" v="277" actId="1076"/>
          <ac:graphicFrameMkLst>
            <pc:docMk/>
            <pc:sldMk cId="3328139050" sldId="268"/>
            <ac:graphicFrameMk id="32" creationId="{DE2273BE-8FC9-41B4-4427-D791F2A63AD0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4:35.264" v="284" actId="1076"/>
          <ac:graphicFrameMkLst>
            <pc:docMk/>
            <pc:sldMk cId="3328139050" sldId="268"/>
            <ac:graphicFrameMk id="35" creationId="{4FCE9D0E-A866-1B04-7363-A2A537C9914F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4:44.293" v="288" actId="1076"/>
          <ac:graphicFrameMkLst>
            <pc:docMk/>
            <pc:sldMk cId="3328139050" sldId="268"/>
            <ac:graphicFrameMk id="36" creationId="{E87B4D2A-CC6E-20C6-3372-92B809F3F698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5:01.261" v="294" actId="1076"/>
          <ac:graphicFrameMkLst>
            <pc:docMk/>
            <pc:sldMk cId="3328139050" sldId="268"/>
            <ac:graphicFrameMk id="37" creationId="{AB90F35D-9540-0432-1546-87066BE368B3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5:10.627" v="298" actId="1076"/>
          <ac:graphicFrameMkLst>
            <pc:docMk/>
            <pc:sldMk cId="3328139050" sldId="268"/>
            <ac:graphicFrameMk id="38" creationId="{1F9E954E-320D-9319-0C66-0815A1B54530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5:31.224" v="309" actId="1076"/>
          <ac:graphicFrameMkLst>
            <pc:docMk/>
            <pc:sldMk cId="3328139050" sldId="268"/>
            <ac:graphicFrameMk id="39" creationId="{6F4D5AB8-843A-CB54-5B77-66BFBBA1C26B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5:29.176" v="308" actId="1076"/>
          <ac:graphicFrameMkLst>
            <pc:docMk/>
            <pc:sldMk cId="3328139050" sldId="268"/>
            <ac:graphicFrameMk id="40" creationId="{CF418FD6-9F61-41E6-DF3B-13A1DAE290ED}"/>
          </ac:graphicFrameMkLst>
        </pc:graphicFrameChg>
        <pc:cxnChg chg="add mod">
          <ac:chgData name="Danny Young" userId="cb0f4ce2-eb4f-479e-8e8f-3beb257e632f" providerId="ADAL" clId="{38A8B93B-B6E6-4DDF-9F51-8E5AF6CC6921}" dt="2026-01-28T05:20:57.454" v="182" actId="1582"/>
          <ac:cxnSpMkLst>
            <pc:docMk/>
            <pc:sldMk cId="3328139050" sldId="268"/>
            <ac:cxnSpMk id="11" creationId="{37F86655-5AA3-C660-F12F-AA67455BB7CC}"/>
          </ac:cxnSpMkLst>
        </pc:cxnChg>
        <pc:cxnChg chg="add mod">
          <ac:chgData name="Danny Young" userId="cb0f4ce2-eb4f-479e-8e8f-3beb257e632f" providerId="ADAL" clId="{38A8B93B-B6E6-4DDF-9F51-8E5AF6CC6921}" dt="2026-01-28T05:21:00.154" v="184" actId="1076"/>
          <ac:cxnSpMkLst>
            <pc:docMk/>
            <pc:sldMk cId="3328139050" sldId="268"/>
            <ac:cxnSpMk id="12" creationId="{A53ADC6A-D6AF-240D-02DF-9F2AFA0F9242}"/>
          </ac:cxnSpMkLst>
        </pc:cxnChg>
        <pc:cxnChg chg="add mod">
          <ac:chgData name="Danny Young" userId="cb0f4ce2-eb4f-479e-8e8f-3beb257e632f" providerId="ADAL" clId="{38A8B93B-B6E6-4DDF-9F51-8E5AF6CC6921}" dt="2026-01-28T05:21:12.293" v="192" actId="1076"/>
          <ac:cxnSpMkLst>
            <pc:docMk/>
            <pc:sldMk cId="3328139050" sldId="268"/>
            <ac:cxnSpMk id="14" creationId="{393E4CF4-2F1B-1C70-699E-4F584C4B9275}"/>
          </ac:cxnSpMkLst>
        </pc:cxnChg>
        <pc:cxnChg chg="add mod">
          <ac:chgData name="Danny Young" userId="cb0f4ce2-eb4f-479e-8e8f-3beb257e632f" providerId="ADAL" clId="{38A8B93B-B6E6-4DDF-9F51-8E5AF6CC6921}" dt="2026-01-28T05:21:15.472" v="194" actId="1076"/>
          <ac:cxnSpMkLst>
            <pc:docMk/>
            <pc:sldMk cId="3328139050" sldId="268"/>
            <ac:cxnSpMk id="15" creationId="{23CA88D3-3B9A-4501-24B4-3AB41E76B7A1}"/>
          </ac:cxnSpMkLst>
        </pc:cxnChg>
        <pc:cxnChg chg="add mod">
          <ac:chgData name="Danny Young" userId="cb0f4ce2-eb4f-479e-8e8f-3beb257e632f" providerId="ADAL" clId="{38A8B93B-B6E6-4DDF-9F51-8E5AF6CC6921}" dt="2026-01-28T05:23:41.078" v="256" actId="1076"/>
          <ac:cxnSpMkLst>
            <pc:docMk/>
            <pc:sldMk cId="3328139050" sldId="268"/>
            <ac:cxnSpMk id="27" creationId="{191146DF-A3C8-5C59-6F33-96A16A3022E3}"/>
          </ac:cxnSpMkLst>
        </pc:cxnChg>
        <pc:cxnChg chg="add mod">
          <ac:chgData name="Danny Young" userId="cb0f4ce2-eb4f-479e-8e8f-3beb257e632f" providerId="ADAL" clId="{38A8B93B-B6E6-4DDF-9F51-8E5AF6CC6921}" dt="2026-01-28T05:23:41.078" v="256" actId="1076"/>
          <ac:cxnSpMkLst>
            <pc:docMk/>
            <pc:sldMk cId="3328139050" sldId="268"/>
            <ac:cxnSpMk id="28" creationId="{8ADAB42A-7640-9D92-2BAF-3DF271BB2AC6}"/>
          </ac:cxnSpMkLst>
        </pc:cxnChg>
        <pc:cxnChg chg="add mod">
          <ac:chgData name="Danny Young" userId="cb0f4ce2-eb4f-479e-8e8f-3beb257e632f" providerId="ADAL" clId="{38A8B93B-B6E6-4DDF-9F51-8E5AF6CC6921}" dt="2026-01-28T05:24:28.276" v="279" actId="1076"/>
          <ac:cxnSpMkLst>
            <pc:docMk/>
            <pc:sldMk cId="3328139050" sldId="268"/>
            <ac:cxnSpMk id="33" creationId="{3D7AD281-9DF2-0305-9191-5C312EACE706}"/>
          </ac:cxnSpMkLst>
        </pc:cxnChg>
        <pc:cxnChg chg="add mod">
          <ac:chgData name="Danny Young" userId="cb0f4ce2-eb4f-479e-8e8f-3beb257e632f" providerId="ADAL" clId="{38A8B93B-B6E6-4DDF-9F51-8E5AF6CC6921}" dt="2026-01-28T05:24:28.276" v="279" actId="1076"/>
          <ac:cxnSpMkLst>
            <pc:docMk/>
            <pc:sldMk cId="3328139050" sldId="268"/>
            <ac:cxnSpMk id="34" creationId="{7E8B9D1F-1556-2E7E-F1EE-404A4AAFC400}"/>
          </ac:cxnSpMkLst>
        </pc:cxnChg>
      </pc:sldChg>
      <pc:sldChg chg="addSp delSp modSp new mod">
        <pc:chgData name="Danny Young" userId="cb0f4ce2-eb4f-479e-8e8f-3beb257e632f" providerId="ADAL" clId="{38A8B93B-B6E6-4DDF-9F51-8E5AF6CC6921}" dt="2026-01-28T05:25:42.452" v="314" actId="478"/>
        <pc:sldMkLst>
          <pc:docMk/>
          <pc:sldMk cId="2945140003" sldId="269"/>
        </pc:sldMkLst>
        <pc:spChg chg="del">
          <ac:chgData name="Danny Young" userId="cb0f4ce2-eb4f-479e-8e8f-3beb257e632f" providerId="ADAL" clId="{38A8B93B-B6E6-4DDF-9F51-8E5AF6CC6921}" dt="2026-01-28T05:25:42.452" v="314" actId="478"/>
          <ac:spMkLst>
            <pc:docMk/>
            <pc:sldMk cId="2945140003" sldId="269"/>
            <ac:spMk id="2" creationId="{DB85EB28-5CAC-77F3-1A1F-FFB6DB738E38}"/>
          </ac:spMkLst>
        </pc:spChg>
        <pc:spChg chg="del">
          <ac:chgData name="Danny Young" userId="cb0f4ce2-eb4f-479e-8e8f-3beb257e632f" providerId="ADAL" clId="{38A8B93B-B6E6-4DDF-9F51-8E5AF6CC6921}" dt="2026-01-28T05:25:42.452" v="314" actId="478"/>
          <ac:spMkLst>
            <pc:docMk/>
            <pc:sldMk cId="2945140003" sldId="269"/>
            <ac:spMk id="3" creationId="{797E24EF-F6E7-1D7C-1A82-B5A0BBA9119D}"/>
          </ac:spMkLst>
        </pc:spChg>
        <pc:graphicFrameChg chg="add mod">
          <ac:chgData name="Danny Young" userId="cb0f4ce2-eb4f-479e-8e8f-3beb257e632f" providerId="ADAL" clId="{38A8B93B-B6E6-4DDF-9F51-8E5AF6CC6921}" dt="2026-01-28T05:25:40.585" v="313" actId="1076"/>
          <ac:graphicFrameMkLst>
            <pc:docMk/>
            <pc:sldMk cId="2945140003" sldId="269"/>
            <ac:graphicFrameMk id="4" creationId="{AAF7803B-9FCB-4BBA-8999-936982E32935}"/>
          </ac:graphicFrameMkLst>
        </pc:graphicFrameChg>
        <pc:graphicFrameChg chg="add mod">
          <ac:chgData name="Danny Young" userId="cb0f4ce2-eb4f-479e-8e8f-3beb257e632f" providerId="ADAL" clId="{38A8B93B-B6E6-4DDF-9F51-8E5AF6CC6921}" dt="2026-01-28T05:25:40.585" v="313" actId="1076"/>
          <ac:graphicFrameMkLst>
            <pc:docMk/>
            <pc:sldMk cId="2945140003" sldId="269"/>
            <ac:graphicFrameMk id="5" creationId="{5A450FCD-EA21-2B98-8141-15AC7778142A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5643CE8-A6F8-478C-A939-DD1EBCBD167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259356-5F98-4779-A5CB-3253AB10D04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DE7FA8F-63F1-48DB-95A9-CF6FFD590DEF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DCCC773-0389-4826-B413-C41C05BE13E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8351D44-0B67-46AA-A725-AA08FBB4CF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ED8D99-103A-4FF1-A0C3-9A24D208080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8B70C1-218F-4E70-8945-B11D429524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E8D94F3-4C8D-4448-9CCE-3984FE8D584F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E0CED7D2-886E-53CB-7F32-64D16707665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F1F2E2D4-5B84-B3DD-4123-E532E06DDD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F7331CA4-DB7F-8BBB-598F-298166B91E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EA88C2-9C08-42C0-9FD5-408DBC12C09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C475D0D4-8368-63FB-992D-7088B716B6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CAB5429C-AFE1-DF6E-1661-D1ACAF5D3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E954D49E-79E6-9F99-2FB4-F84A5D4773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EE8A8A0-EB66-46AD-8F45-6DE62604E8B1}" type="slidenum">
              <a:rPr lang="en-CA" altLang="en-US"/>
              <a:pPr/>
              <a:t>10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6759F608-242B-E3A8-DCAF-B9F96B9000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1B658D5A-053F-42B8-7770-65FFF452BC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9890BA8B-415C-83CB-FCCB-0891934C12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4A5BB4F-7E37-4128-9BA2-EC4F26435F7E}" type="slidenum">
              <a:rPr lang="en-CA" altLang="en-US"/>
              <a:pPr/>
              <a:t>1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6819395C-2D09-E153-52FF-08565DF416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401B7B89-759D-9E07-8D2B-6BD109B4BC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A213C80C-1375-5AB3-08EF-15A1ACCCD8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72A7652-6A7C-4F4C-A80C-F2E18B693629}" type="slidenum">
              <a:rPr lang="en-CA" altLang="en-US"/>
              <a:pPr/>
              <a:t>2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087FD984-F07D-0694-313A-59E2019953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68F8AFF3-9E5D-A013-9704-000EAE9813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07553D76-6D14-770A-E8A1-D5E52B5EBC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0F7C449-286A-4F37-B668-626F9FF2571D}" type="slidenum">
              <a:rPr lang="en-CA" altLang="en-US"/>
              <a:pPr/>
              <a:t>3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BA019618-194B-099F-7C92-18B2AC6283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BAD90189-73AF-80E1-BD8B-664BCF9410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B4CE8168-4B12-8D7B-24EA-CBE93C7734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DAD8C69-7A1A-433D-8B38-4ABD615B4D6D}" type="slidenum">
              <a:rPr lang="en-CA" altLang="en-US"/>
              <a:pPr/>
              <a:t>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3A9A8164-E0D3-004F-443D-9CA53B5939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5A1F6C53-A76A-C6E7-3467-AD7115DFAA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936D3BFA-0B08-E86B-E228-CD26A53AD4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D21C9AB-BFFB-4D39-90FE-648334780FEF}" type="slidenum">
              <a:rPr lang="en-CA" altLang="en-US"/>
              <a:pPr/>
              <a:t>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1EC303E7-3552-259D-C57E-6B16DA2FF9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1238BBE1-A80A-84DC-49E1-08C5A4D581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FB828960-04B7-47AB-050C-FC6A3080D5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935D738-163F-4C51-82AE-59E6A67434CC}" type="slidenum">
              <a:rPr lang="en-CA" altLang="en-US"/>
              <a:pPr/>
              <a:t>6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3716C80A-E75B-E16D-65F8-BC3631BD35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CB7751ED-27C1-97B6-1843-B0C787BC3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F030C8AB-DAA2-4D0B-4B80-7371477924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B723964-558D-4BE3-BC7D-98B0F61C224B}" type="slidenum">
              <a:rPr lang="en-CA" altLang="en-US"/>
              <a:pPr/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A85BE2AF-E670-4A8C-2BF2-104BE8DAFC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47F92342-8120-ECA7-E319-DB734D5BBB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A4D75B12-0039-D43A-7CFA-EE0BBE1E52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0B29EF8-EA89-45AB-9904-BC02275C2F54}" type="slidenum">
              <a:rPr lang="en-CA" altLang="en-US"/>
              <a:pPr/>
              <a:t>8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AAE1101C-4341-35EE-5843-7D65181613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3EC784E1-392A-B5E1-6FEC-8702146AE1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7CFFE944-4432-BF07-81AE-88F375DCB9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00911FB-242D-4BF7-9559-9433EF75FF63}" type="slidenum">
              <a:rPr lang="en-CA" altLang="en-US"/>
              <a:pPr/>
              <a:t>9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0A4AC68-EE9F-A0E3-4AD4-C278D72B6099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CB40680-FC3B-B1CC-5B89-4DF2864987D2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D56500F-E440-5FF5-FCF8-148692B35384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C303B0-029D-42DB-0366-FFFB066AD8B5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62FE4DA4-092E-FF68-1442-5EF37958E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3F0E603C-AA03-16BB-D681-DD0FC93F1D0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E62B654F-C502-C922-E3D1-C2D8006698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D77CDA53-FFD1-E832-705B-27931D2FC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FCD50705-DCB8-3541-CA52-087760942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032944B1-A4AE-A5A4-2B5A-3FED1ED6D4C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C63E2A0-DAB0-7EB1-3F8A-CAADB1115AFF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C917187-A351-ABFE-EBD9-C35B51D3E618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5058116-CA82-F491-B99F-1780D4420385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E912B29-A704-C530-8CA6-D2E578D0ABD2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5611C0F-D0D5-3351-160D-21BE8BEFD244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08AD1A9-E2A4-5078-84C1-9228AF52D9E4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37BC9A11-10BF-964D-0AED-B200ADC9D9F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E1E82-5C56-4D95-B256-B9E47863C8B7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3FA4A674-AA54-7631-39E1-0D4A8808C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A57695BA-48A9-BDED-BB13-AD6B14238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996716C9-1AED-4DB4-84EC-73B6019E579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340930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B06CE64F-7DC2-6AAE-49F2-97B94A368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7DD10C-A75A-4EAB-B16C-8A25C168EFDD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1249F17C-19F6-CCFA-09FF-186F9B5C6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630524B-72EB-8E71-B00D-C62BBD953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EAE56A-28C8-46B4-B47B-943C3A0B554B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175514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BCBB5091-8B8B-C393-DEC0-2A07C5F68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79A5C-C1F5-4DF0-BBBE-F7D67736F328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9CE6CA50-5CD4-0D45-38EB-D98503AA0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B1B448A-036E-ED8C-DD2A-CA9157E77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5F7089-3632-48FB-9257-FCE1AD753BD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70736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D512161D-CE12-1590-81A3-9E6FDABE0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DD1EF68-6596-4B29-9F35-25F2CDA448AD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C46EFC23-7640-39DE-E699-AEE1E23021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1A542CA-7EDB-4937-8965-5CAA88939FBA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AF888548-1F1A-5C15-F9EA-7337A5D7D16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5278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2FDFFA0-019E-F5F0-26A5-445AA3419FCC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0749BF2-D370-42CF-5620-69EBAB0CE0E9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96BCC7-8696-D202-454F-3BF21DCBF1F5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31ED7D-8C2A-63AB-A92D-E14D252518A0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E0E2EEEE-4A29-A765-4E6B-78FD1B7E6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E2C7C52F-3EFE-CC81-675B-512632EF748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EF8D2ED5-7AC6-18C7-0F98-5EC622783F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82A0FDF7-8790-69D2-5AE6-FD75562ED1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06EB67D0-F44B-74B6-D9A5-5ACFA01034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3FE3A76-B5D2-048D-0E3D-028AEEF8E7EB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DFA28E4-2C72-F609-BDD9-281AB738084F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B79C284-AD48-A43C-4391-E973764DCECC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297C151-1EB4-8C7F-0AA9-75AD2C577152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BE8D0B5-122A-52B4-C39F-852F7510B987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F9EA09F-4418-7666-D00F-4A2DDD255173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537821AE-141D-3D63-B58F-9AA98EC9D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E49FBA5A-3D09-1A68-374C-CFC8A800FF22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9F0C7-D1BB-4E0C-ADD3-0499904E5E6D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981C485A-1BAA-1C39-7371-45E75A83E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8B6AC000-59ED-D875-BB42-511F189CF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E0BD0031-EC0F-4976-84A1-CE201E2EE70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088336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1E168014-7A60-2D35-811A-12F0F8365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5AFBD-0277-42FC-AD50-239940766C4B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54C2C6E6-3F15-5CAA-1642-7D24BAD34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72240FCD-2C85-B276-FE52-D53202532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E7B9D-A8AD-4C07-8D31-22FDBA614D8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90646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B780D495-ECC3-7AAE-E749-1309E34BB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749E15-3FE8-44A4-854D-672B471EC5A6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BF60C36E-8621-9262-DFE1-F666FDB45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2DFBEEE5-5689-D09B-21B6-C114AAC3D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6788B6-A02B-4031-A93F-60B2E01C5B0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84659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06B087B2-878C-B185-A995-EC1D55E968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0D6CC9F-F9F0-4B73-8ABF-7F0A32D5F4BA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3C8F7C29-3C78-9E53-0D00-40907AC711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91A6CE8-BB30-4E94-B84B-9C26B37D0D8C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93B59761-1145-FA8E-34CB-C1D095F02F3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0462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179A4859-9DA3-C1C6-B213-1DD643B5A8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3EB7A6-B102-47A4-9E99-7F2D32F57C25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974458-ABC0-E7FE-AA90-A89EBAB156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4C5A6EF1-09ED-C4EF-6565-07C58C559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6BD1EC-53CE-4DDA-9847-C81D3B04521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61214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F71855CD-1ADC-0035-5E1C-3B59445940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AB3300BF-66AA-DEBD-7174-6157151D7B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2CEDD072-1697-8382-EEA9-64CE996008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5C15D27E-EB7F-6B2C-E6BE-CD9DD51EF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B7069F2-F0FE-4EBE-CD84-42DD6E995A9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A75F07F9-2CE5-A439-4E6A-663ABA4BE3D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F118EC9-2D5E-98C1-FA25-6B98C4781F8C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3FCF3920-063E-2DBC-E809-6B9D88497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C09D676-54E5-4A61-A4C2-B54CB3D2F2C1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49ADE608-732C-01BA-9C84-DAC3E0347B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F134DB-7920-430D-8B66-CD18990D94E8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139BC70F-0B19-836B-29FF-B95E2DFAC5C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24277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4CE217E7-6F7D-D5A2-9699-DD62E072AD32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73EA02C-D684-7D01-6094-C4A7E0A1014B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4E4B00D4-97C4-0A27-0D3C-1B28E33A9D1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EFE2F91-7444-1EF1-857D-731856833A0E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C77FC10B-6648-40FB-E8E5-F0953A8AF4D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692DAFD3-AE36-0B41-5EC5-AA79DBDBB8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619CAFED-0108-FED7-675C-9C5D8E7C1F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867C693C-14EF-BAEE-21AD-F899E0C9A2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8D3A486-C957-4660-A6FC-FC150CE43B1D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E267E8C8-E5EF-477E-DAC4-D3A94138EE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32A9C5-3F70-465D-86E0-DD84664213A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2DBC2DC4-26D9-C14B-C7F7-C1D341C6FF6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2810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B2C36A41-A4E9-4930-AC39-5CF9E2BF5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2028011E-BA62-4CE7-A408-B7253F9B02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835E17EA-DED1-F88C-1191-8AECF538F32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8E1E13D4-77EF-4BF4-9BC4-EC82EC9624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FBC9D9C-BAA3-4074-B4BC-FB3FEC997F34}" type="datetimeFigureOut">
              <a:rPr lang="en-CA"/>
              <a:pPr>
                <a:defRPr/>
              </a:pPr>
              <a:t>2026-01-27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9473B1-70E7-4727-BD9B-F3F348ADF6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DADF6BB4-964B-484A-A914-7B6E49CB9B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D2972E38-CFF7-CB60-401F-C7767F797E8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108433-604F-4E78-A521-5DA355141545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EBB3E594-1611-5404-D54C-60182F61C84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D84955E-1344-4265-8E83-04E7F3718488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B27CC8C8-7FF9-4D51-AC57-AEC7581E4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DE56ECB1-4F97-4CC2-B833-A0C859692A08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14" r:id="rId4"/>
    <p:sldLayoutId id="2147483815" r:id="rId5"/>
    <p:sldLayoutId id="2147483822" r:id="rId6"/>
    <p:sldLayoutId id="2147483816" r:id="rId7"/>
    <p:sldLayoutId id="2147483823" r:id="rId8"/>
    <p:sldLayoutId id="2147483824" r:id="rId9"/>
    <p:sldLayoutId id="2147483817" r:id="rId10"/>
    <p:sldLayoutId id="214748381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9" Type="http://schemas.openxmlformats.org/officeDocument/2006/relationships/oleObject" Target="../embeddings/oleObject123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12.wmf"/><Relationship Id="rId42" Type="http://schemas.openxmlformats.org/officeDocument/2006/relationships/image" Target="../media/image116.wmf"/><Relationship Id="rId7" Type="http://schemas.openxmlformats.org/officeDocument/2006/relationships/oleObject" Target="../embeddings/oleObject107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18.bin"/><Relationship Id="rId41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115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09.wmf"/><Relationship Id="rId36" Type="http://schemas.openxmlformats.org/officeDocument/2006/relationships/image" Target="../media/image113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10.wmf"/><Relationship Id="rId35" Type="http://schemas.openxmlformats.org/officeDocument/2006/relationships/oleObject" Target="../embeddings/oleObject121.bin"/><Relationship Id="rId8" Type="http://schemas.openxmlformats.org/officeDocument/2006/relationships/image" Target="../media/image99.wmf"/><Relationship Id="rId3" Type="http://schemas.openxmlformats.org/officeDocument/2006/relationships/oleObject" Target="../embeddings/oleObject105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32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128.wmf"/><Relationship Id="rId7" Type="http://schemas.openxmlformats.org/officeDocument/2006/relationships/image" Target="../media/image130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38.wmf"/><Relationship Id="rId26" Type="http://schemas.openxmlformats.org/officeDocument/2006/relationships/oleObject" Target="../embeddings/oleObject153.bin"/><Relationship Id="rId39" Type="http://schemas.openxmlformats.org/officeDocument/2006/relationships/oleObject" Target="../embeddings/oleObject160.bin"/><Relationship Id="rId21" Type="http://schemas.openxmlformats.org/officeDocument/2006/relationships/image" Target="../media/image139.wmf"/><Relationship Id="rId34" Type="http://schemas.openxmlformats.org/officeDocument/2006/relationships/oleObject" Target="../embeddings/oleObject157.bin"/><Relationship Id="rId42" Type="http://schemas.openxmlformats.org/officeDocument/2006/relationships/oleObject" Target="../embeddings/oleObject162.bin"/><Relationship Id="rId47" Type="http://schemas.openxmlformats.org/officeDocument/2006/relationships/image" Target="../media/image151.wmf"/><Relationship Id="rId50" Type="http://schemas.openxmlformats.org/officeDocument/2006/relationships/oleObject" Target="../embeddings/oleObject166.bin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140.bin"/><Relationship Id="rId16" Type="http://schemas.openxmlformats.org/officeDocument/2006/relationships/image" Target="../media/image137.wmf"/><Relationship Id="rId29" Type="http://schemas.openxmlformats.org/officeDocument/2006/relationships/image" Target="../media/image143.wmf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152.bin"/><Relationship Id="rId32" Type="http://schemas.openxmlformats.org/officeDocument/2006/relationships/oleObject" Target="../embeddings/oleObject156.bin"/><Relationship Id="rId37" Type="http://schemas.openxmlformats.org/officeDocument/2006/relationships/oleObject" Target="../embeddings/oleObject159.bin"/><Relationship Id="rId40" Type="http://schemas.openxmlformats.org/officeDocument/2006/relationships/image" Target="../media/image148.wmf"/><Relationship Id="rId45" Type="http://schemas.openxmlformats.org/officeDocument/2006/relationships/image" Target="../media/image150.wmf"/><Relationship Id="rId53" Type="http://schemas.openxmlformats.org/officeDocument/2006/relationships/image" Target="../media/image154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44.bin"/><Relationship Id="rId19" Type="http://schemas.openxmlformats.org/officeDocument/2006/relationships/oleObject" Target="../embeddings/oleObject149.bin"/><Relationship Id="rId31" Type="http://schemas.openxmlformats.org/officeDocument/2006/relationships/image" Target="../media/image144.wmf"/><Relationship Id="rId44" Type="http://schemas.openxmlformats.org/officeDocument/2006/relationships/oleObject" Target="../embeddings/oleObject163.bin"/><Relationship Id="rId52" Type="http://schemas.openxmlformats.org/officeDocument/2006/relationships/oleObject" Target="../embeddings/oleObject167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4.wmf"/><Relationship Id="rId14" Type="http://schemas.openxmlformats.org/officeDocument/2006/relationships/image" Target="../media/image136.wmf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42.wmf"/><Relationship Id="rId30" Type="http://schemas.openxmlformats.org/officeDocument/2006/relationships/oleObject" Target="../embeddings/oleObject155.bin"/><Relationship Id="rId35" Type="http://schemas.openxmlformats.org/officeDocument/2006/relationships/oleObject" Target="../embeddings/oleObject158.bin"/><Relationship Id="rId43" Type="http://schemas.openxmlformats.org/officeDocument/2006/relationships/image" Target="../media/image149.wmf"/><Relationship Id="rId48" Type="http://schemas.openxmlformats.org/officeDocument/2006/relationships/oleObject" Target="../embeddings/oleObject165.bin"/><Relationship Id="rId8" Type="http://schemas.openxmlformats.org/officeDocument/2006/relationships/oleObject" Target="../embeddings/oleObject143.bin"/><Relationship Id="rId51" Type="http://schemas.openxmlformats.org/officeDocument/2006/relationships/image" Target="../media/image153.wmf"/><Relationship Id="rId3" Type="http://schemas.openxmlformats.org/officeDocument/2006/relationships/image" Target="../media/image128.wmf"/><Relationship Id="rId12" Type="http://schemas.openxmlformats.org/officeDocument/2006/relationships/oleObject" Target="../embeddings/oleObject145.bin"/><Relationship Id="rId17" Type="http://schemas.openxmlformats.org/officeDocument/2006/relationships/oleObject" Target="../embeddings/oleObject148.bin"/><Relationship Id="rId25" Type="http://schemas.openxmlformats.org/officeDocument/2006/relationships/image" Target="../media/image141.wmf"/><Relationship Id="rId33" Type="http://schemas.openxmlformats.org/officeDocument/2006/relationships/image" Target="../media/image145.wmf"/><Relationship Id="rId38" Type="http://schemas.openxmlformats.org/officeDocument/2006/relationships/image" Target="../media/image147.wmf"/><Relationship Id="rId46" Type="http://schemas.openxmlformats.org/officeDocument/2006/relationships/oleObject" Target="../embeddings/oleObject164.bin"/><Relationship Id="rId20" Type="http://schemas.openxmlformats.org/officeDocument/2006/relationships/oleObject" Target="../embeddings/oleObject150.bin"/><Relationship Id="rId41" Type="http://schemas.openxmlformats.org/officeDocument/2006/relationships/oleObject" Target="../embeddings/oleObject1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154.bin"/><Relationship Id="rId36" Type="http://schemas.openxmlformats.org/officeDocument/2006/relationships/image" Target="../media/image146.wmf"/><Relationship Id="rId49" Type="http://schemas.openxmlformats.org/officeDocument/2006/relationships/image" Target="../media/image15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69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20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7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2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9.wmf"/><Relationship Id="rId26" Type="http://schemas.openxmlformats.org/officeDocument/2006/relationships/image" Target="../media/image31.wmf"/><Relationship Id="rId39" Type="http://schemas.openxmlformats.org/officeDocument/2006/relationships/oleObject" Target="../embeddings/oleObject54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45.wmf"/><Relationship Id="rId42" Type="http://schemas.openxmlformats.org/officeDocument/2006/relationships/image" Target="../media/image49.wmf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9.bin"/><Relationship Id="rId41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2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32.wmf"/><Relationship Id="rId36" Type="http://schemas.openxmlformats.org/officeDocument/2006/relationships/image" Target="../media/image46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52.bin"/><Relationship Id="rId8" Type="http://schemas.openxmlformats.org/officeDocument/2006/relationships/image" Target="../media/image30.wmf"/><Relationship Id="rId3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4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9" Type="http://schemas.openxmlformats.org/officeDocument/2006/relationships/oleObject" Target="../embeddings/oleObject76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65.wmf"/><Relationship Id="rId42" Type="http://schemas.openxmlformats.org/officeDocument/2006/relationships/image" Target="../media/image69.wmf"/><Relationship Id="rId47" Type="http://schemas.openxmlformats.org/officeDocument/2006/relationships/oleObject" Target="../embeddings/oleObject80.bin"/><Relationship Id="rId7" Type="http://schemas.openxmlformats.org/officeDocument/2006/relationships/oleObject" Target="../embeddings/oleObject6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6.wmf"/><Relationship Id="rId29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68.wmf"/><Relationship Id="rId45" Type="http://schemas.openxmlformats.org/officeDocument/2006/relationships/oleObject" Target="../embeddings/oleObject79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62.wmf"/><Relationship Id="rId36" Type="http://schemas.openxmlformats.org/officeDocument/2006/relationships/image" Target="../media/image66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4" Type="http://schemas.openxmlformats.org/officeDocument/2006/relationships/image" Target="../media/image70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74.bin"/><Relationship Id="rId43" Type="http://schemas.openxmlformats.org/officeDocument/2006/relationships/oleObject" Target="../embeddings/oleObject78.bin"/><Relationship Id="rId48" Type="http://schemas.openxmlformats.org/officeDocument/2006/relationships/image" Target="../media/image72.wmf"/><Relationship Id="rId8" Type="http://schemas.openxmlformats.org/officeDocument/2006/relationships/image" Target="../media/image52.wmf"/><Relationship Id="rId3" Type="http://schemas.openxmlformats.org/officeDocument/2006/relationships/oleObject" Target="../embeddings/oleObject5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67.wmf"/><Relationship Id="rId46" Type="http://schemas.openxmlformats.org/officeDocument/2006/relationships/image" Target="../media/image71.wmf"/><Relationship Id="rId20" Type="http://schemas.openxmlformats.org/officeDocument/2006/relationships/image" Target="../media/image58.wmf"/><Relationship Id="rId41" Type="http://schemas.openxmlformats.org/officeDocument/2006/relationships/oleObject" Target="../embeddings/oleObject7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4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9" Type="http://schemas.openxmlformats.org/officeDocument/2006/relationships/oleObject" Target="../embeddings/oleObject103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92.wmf"/><Relationship Id="rId42" Type="http://schemas.openxmlformats.org/officeDocument/2006/relationships/image" Target="../media/image96.wmf"/><Relationship Id="rId7" Type="http://schemas.openxmlformats.org/officeDocument/2006/relationships/oleObject" Target="../embeddings/oleObject87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98.bin"/><Relationship Id="rId41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37" Type="http://schemas.openxmlformats.org/officeDocument/2006/relationships/oleObject" Target="../embeddings/oleObject102.bin"/><Relationship Id="rId40" Type="http://schemas.openxmlformats.org/officeDocument/2006/relationships/image" Target="../media/image95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89.wmf"/><Relationship Id="rId36" Type="http://schemas.openxmlformats.org/officeDocument/2006/relationships/image" Target="../media/image93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0.wmf"/><Relationship Id="rId35" Type="http://schemas.openxmlformats.org/officeDocument/2006/relationships/oleObject" Target="../embeddings/oleObject101.bin"/><Relationship Id="rId8" Type="http://schemas.openxmlformats.org/officeDocument/2006/relationships/image" Target="../media/image79.wmf"/><Relationship Id="rId3" Type="http://schemas.openxmlformats.org/officeDocument/2006/relationships/oleObject" Target="../embeddings/oleObject85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38" Type="http://schemas.openxmlformats.org/officeDocument/2006/relationships/image" Target="../media/image9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38FB34-59AE-45F0-96A7-07E9750665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erequisite Lesson 0.1:</a:t>
            </a:r>
            <a:br>
              <a:rPr lang="en-CA" dirty="0"/>
            </a:br>
            <a:r>
              <a:rPr lang="en-CA" dirty="0"/>
              <a:t>Things You NEED to know before Taking </a:t>
            </a:r>
            <a:r>
              <a:rPr lang="en-CA" dirty="0" err="1"/>
              <a:t>PreCalc</a:t>
            </a:r>
            <a:r>
              <a:rPr lang="en-CA" dirty="0"/>
              <a:t> 11</a:t>
            </a:r>
            <a:br>
              <a:rPr lang="en-CA" dirty="0"/>
            </a:br>
            <a:br>
              <a:rPr lang="en-CA" dirty="0"/>
            </a:br>
            <a:r>
              <a:rPr lang="en-CA" altLang="en-US" dirty="0"/>
              <a:t>Solving Equations, TOV, Isolating Variables</a:t>
            </a:r>
            <a:br>
              <a:rPr lang="en-CA" altLang="en-US" dirty="0"/>
            </a:br>
            <a:endParaRPr lang="en-CA" dirty="0"/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4175D56B-B3F5-0CCB-BE84-5C92281C876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Box 3">
            <a:extLst>
              <a:ext uri="{FF2B5EF4-FFF2-40B4-BE49-F238E27FC236}">
                <a16:creationId xmlns:a16="http://schemas.microsoft.com/office/drawing/2014/main" id="{76315C8E-11C7-585B-B2A7-D7AED90D9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43E2C7-29DD-4776-7F50-26DEE77B5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3" y="1423988"/>
          <a:ext cx="1708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943E2C7-29DD-4776-7F50-26DEE77B5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423988"/>
                        <a:ext cx="17081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D7E531-2C26-7BA6-AC3A-9C301AB5F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6288" y="1412875"/>
          <a:ext cx="1916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6698" imgH="203112" progId="Equation.DSMT4">
                  <p:embed/>
                </p:oleObj>
              </mc:Choice>
              <mc:Fallback>
                <p:oleObj name="Equation" r:id="rId5" imgW="926698" imgH="20311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2D7E531-2C26-7BA6-AC3A-9C301AB5F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1412875"/>
                        <a:ext cx="19161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E8D15E-D2AB-97E0-8F7B-3BA0486C8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0475" y="1423988"/>
          <a:ext cx="2100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6000" imgH="203200" progId="Equation.DSMT4">
                  <p:embed/>
                </p:oleObj>
              </mc:Choice>
              <mc:Fallback>
                <p:oleObj name="Equation" r:id="rId7" imgW="1016000" imgH="203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CE8D15E-D2AB-97E0-8F7B-3BA0486C8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1423988"/>
                        <a:ext cx="21002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34A80B-A153-4212-0F61-D884BB943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363" y="3716338"/>
          <a:ext cx="1939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203112" progId="Equation.DSMT4">
                  <p:embed/>
                </p:oleObj>
              </mc:Choice>
              <mc:Fallback>
                <p:oleObj name="Equation" r:id="rId9" imgW="939392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34A80B-A153-4212-0F61-D884BB943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3716338"/>
                        <a:ext cx="19399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0BF292D-B6EA-0F62-8BD9-DD49A8C6C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4713" y="3571875"/>
          <a:ext cx="19161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6698" imgH="393529" progId="Equation.DSMT4">
                  <p:embed/>
                </p:oleObj>
              </mc:Choice>
              <mc:Fallback>
                <p:oleObj name="Equation" r:id="rId11" imgW="926698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0BF292D-B6EA-0F62-8BD9-DD49A8C6C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571875"/>
                        <a:ext cx="19161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3936493-2E52-F447-6DFC-A5C6CFC7E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63" y="3800475"/>
          <a:ext cx="22336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032" imgH="203112" progId="Equation.DSMT4">
                  <p:embed/>
                </p:oleObj>
              </mc:Choice>
              <mc:Fallback>
                <p:oleObj name="Equation" r:id="rId13" imgW="1079032" imgH="20311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3936493-2E52-F447-6DFC-A5C6CFC7E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800475"/>
                        <a:ext cx="22336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52C98EEC-E223-CEFE-9E03-4284C8524E7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8438" y="436563"/>
            <a:ext cx="8891587" cy="45243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/>
              <a:t>Ex: Find the slope and y-intercept for the following equations: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F37D805-D13F-4B78-50A5-EE80CA6D0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082800"/>
            <a:ext cx="1512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 3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A401D30-6294-F1DE-344C-6C7C23ED7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505075"/>
            <a:ext cx="1944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50015F8-DD9F-36B4-4ACB-86F9FA1A8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2082800"/>
            <a:ext cx="1512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A5A5CA9-FB7D-B881-6190-77BF49EA9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2505075"/>
            <a:ext cx="1944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8BA1C26-D776-B66B-4B85-333EA30E8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214563"/>
            <a:ext cx="1511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B2CCF60-FA00-9AB3-FF14-07BB6075D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566988"/>
            <a:ext cx="1943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8DD1284-F8A7-130E-4293-843CB523D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088" y="2103438"/>
          <a:ext cx="3365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28DD1284-F8A7-130E-4293-843CB523D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103438"/>
                        <a:ext cx="3365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8B65B9E-D405-C80B-AF03-2DC0BD42A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3888" y="2517775"/>
          <a:ext cx="2095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88B65B9E-D405-C80B-AF03-2DC0BD42A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2517775"/>
                        <a:ext cx="2095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6B7F342-9F0B-112B-FA4B-70821DBE1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7325" y="1793875"/>
          <a:ext cx="17065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25500" imgH="203200" progId="Equation.DSMT4">
                  <p:embed/>
                </p:oleObj>
              </mc:Choice>
              <mc:Fallback>
                <p:oleObj name="Equation" r:id="rId19" imgW="825500" imgH="2032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B6B7F342-9F0B-112B-FA4B-70821DBE1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1793875"/>
                        <a:ext cx="17065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EBCF2F6-64C7-691D-BB35-A80E975E3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2255838"/>
          <a:ext cx="3778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EBCF2F6-64C7-691D-BB35-A80E975E3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2255838"/>
                        <a:ext cx="3778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D3D2239-1EA0-CF3E-BA3C-32BBD0F29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0" y="2565400"/>
          <a:ext cx="2936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7492" imgH="177492" progId="Equation.DSMT4">
                  <p:embed/>
                </p:oleObj>
              </mc:Choice>
              <mc:Fallback>
                <p:oleObj name="Equation" r:id="rId23" imgW="177492" imgH="177492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5D3D2239-1EA0-CF3E-BA3C-32BBD0F29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2565400"/>
                        <a:ext cx="2936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7A09D98C-07CD-F31A-1B4B-0B10CDB93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941888"/>
            <a:ext cx="1511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7FEF68F5-202F-E0B0-80BD-56BEB5CA6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64163"/>
            <a:ext cx="1944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06EC552-0EB3-36E6-5BB4-B1C4512B3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157788"/>
            <a:ext cx="1511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3DFA154-48AC-6F88-DB24-CCE60F692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580063"/>
            <a:ext cx="1944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5FAB928-0818-0C7F-90D8-F526D952B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157788"/>
            <a:ext cx="1511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70D75BC-70FF-149E-A829-A8F8CA5A0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580063"/>
            <a:ext cx="1943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3AC99471-9628-2FEE-0C00-B7B90B18F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232275"/>
          <a:ext cx="16541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99753" imgH="203112" progId="Equation.DSMT4">
                  <p:embed/>
                </p:oleObj>
              </mc:Choice>
              <mc:Fallback>
                <p:oleObj name="Equation" r:id="rId25" imgW="799753" imgH="203112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3AC99471-9628-2FEE-0C00-B7B90B18F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32275"/>
                        <a:ext cx="16541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A2EA4BD-0EB4-24A3-4FE4-E48C79942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7163" y="4983163"/>
          <a:ext cx="3365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24" imgH="164957" progId="Equation.DSMT4">
                  <p:embed/>
                </p:oleObj>
              </mc:Choice>
              <mc:Fallback>
                <p:oleObj name="Equation" r:id="rId27" imgW="203024" imgH="164957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A2EA4BD-0EB4-24A3-4FE4-E48C79942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4983163"/>
                        <a:ext cx="3365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22C7608-FABC-AA06-5064-5BDB45329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5387975"/>
          <a:ext cx="2936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7492" imgH="164814" progId="Equation.DSMT4">
                  <p:embed/>
                </p:oleObj>
              </mc:Choice>
              <mc:Fallback>
                <p:oleObj name="Equation" r:id="rId29" imgW="177492" imgH="164814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922C7608-FABC-AA06-5064-5BDB45329C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5387975"/>
                        <a:ext cx="29368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D2EB4F9-ADC3-32F1-7DC5-89AF39BFE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038" y="4365625"/>
          <a:ext cx="1751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CD2EB4F9-ADC3-32F1-7DC5-89AF39BFEF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365625"/>
                        <a:ext cx="1751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1C5D2E3-5584-3CB0-CA75-A365A822A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5011738"/>
          <a:ext cx="417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53890" imgH="393529" progId="Equation.DSMT4">
                  <p:embed/>
                </p:oleObj>
              </mc:Choice>
              <mc:Fallback>
                <p:oleObj name="Equation" r:id="rId33" imgW="253890" imgH="393529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71C5D2E3-5584-3CB0-CA75-A365A822A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011738"/>
                        <a:ext cx="4175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B34017BE-581C-0FDD-EE2E-71DE70EDA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6350" y="558482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102" imgH="177492" progId="Equation.DSMT4">
                  <p:embed/>
                </p:oleObj>
              </mc:Choice>
              <mc:Fallback>
                <p:oleObj name="Equation" r:id="rId35" imgW="114102" imgH="177492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B34017BE-581C-0FDD-EE2E-71DE70EDA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558482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D1439BB2-1BAA-084B-5777-4E4A66113A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221163"/>
          <a:ext cx="16287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87058" imgH="393529" progId="Equation.DSMT4">
                  <p:embed/>
                </p:oleObj>
              </mc:Choice>
              <mc:Fallback>
                <p:oleObj name="Equation" r:id="rId37" imgW="787058" imgH="393529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D1439BB2-1BAA-084B-5777-4E4A66113A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221163"/>
                        <a:ext cx="16287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0C4124CA-251F-0FFB-E0F8-25B5FB888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4550" y="5010150"/>
          <a:ext cx="3984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41195" imgH="393529" progId="Equation.DSMT4">
                  <p:embed/>
                </p:oleObj>
              </mc:Choice>
              <mc:Fallback>
                <p:oleObj name="Equation" r:id="rId39" imgW="241195" imgH="393529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0C4124CA-251F-0FFB-E0F8-25B5FB888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5010150"/>
                        <a:ext cx="3984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380C338-3B47-E03F-C581-3A2F15175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0963" y="5643563"/>
          <a:ext cx="3349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03024" imgH="164957" progId="Equation.DSMT4">
                  <p:embed/>
                </p:oleObj>
              </mc:Choice>
              <mc:Fallback>
                <p:oleObj name="Equation" r:id="rId41" imgW="203024" imgH="164957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380C338-3B47-E03F-C581-3A2F15175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5643563"/>
                        <a:ext cx="3349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37" grpId="0"/>
      <p:bldP spid="38" grpId="0"/>
      <p:bldP spid="39" grpId="0"/>
      <p:bldP spid="40" grpId="0"/>
      <p:bldP spid="41" grpId="0"/>
      <p:bldP spid="42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5802B0-46D5-4802-9641-4EB02F31A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>
              <a:defRPr/>
            </a:pPr>
            <a:r>
              <a:rPr lang="en-CA" dirty="0"/>
              <a:t>Isolating “x”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9506A9-9BA6-4588-81B2-802D63E8FAE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908050"/>
            <a:ext cx="8208963" cy="1800225"/>
          </a:xfrm>
        </p:spPr>
        <p:txBody>
          <a:bodyPr/>
          <a:lstStyle/>
          <a:p>
            <a:pPr>
              <a:defRPr/>
            </a:pPr>
            <a:r>
              <a:rPr lang="en-CA" dirty="0"/>
              <a:t>Isolating a variable means making that variable all by itself onto one side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CA" dirty="0"/>
              <a:t>Ex: Isolate the indicated variable for each of the following equations:</a:t>
            </a:r>
          </a:p>
        </p:txBody>
      </p:sp>
      <p:graphicFrame>
        <p:nvGraphicFramePr>
          <p:cNvPr id="29700" name="Object 3">
            <a:extLst>
              <a:ext uri="{FF2B5EF4-FFF2-40B4-BE49-F238E27FC236}">
                <a16:creationId xmlns:a16="http://schemas.microsoft.com/office/drawing/2014/main" id="{C0BC70D9-E837-D024-DEDD-7AA70FEC1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590800"/>
          <a:ext cx="19700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203112" progId="Equation.DSMT4">
                  <p:embed/>
                </p:oleObj>
              </mc:Choice>
              <mc:Fallback>
                <p:oleObj name="Equation" r:id="rId3" imgW="952087" imgH="203112" progId="Equation.DSMT4">
                  <p:embed/>
                  <p:pic>
                    <p:nvPicPr>
                      <p:cNvPr id="29700" name="Object 3">
                        <a:extLst>
                          <a:ext uri="{FF2B5EF4-FFF2-40B4-BE49-F238E27FC236}">
                            <a16:creationId xmlns:a16="http://schemas.microsoft.com/office/drawing/2014/main" id="{C0BC70D9-E837-D024-DEDD-7AA70FEC1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90800"/>
                        <a:ext cx="19700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>
            <a:extLst>
              <a:ext uri="{FF2B5EF4-FFF2-40B4-BE49-F238E27FC236}">
                <a16:creationId xmlns:a16="http://schemas.microsoft.com/office/drawing/2014/main" id="{2122822F-3DFF-8BC2-2302-02261117F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613025"/>
          <a:ext cx="1497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272" imgH="177646" progId="Equation.DSMT4">
                  <p:embed/>
                </p:oleObj>
              </mc:Choice>
              <mc:Fallback>
                <p:oleObj name="Equation" r:id="rId5" imgW="723272" imgH="177646" progId="Equation.DSMT4">
                  <p:embed/>
                  <p:pic>
                    <p:nvPicPr>
                      <p:cNvPr id="29701" name="Object 4">
                        <a:extLst>
                          <a:ext uri="{FF2B5EF4-FFF2-40B4-BE49-F238E27FC236}">
                            <a16:creationId xmlns:a16="http://schemas.microsoft.com/office/drawing/2014/main" id="{2122822F-3DFF-8BC2-2302-02261117F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13025"/>
                        <a:ext cx="1497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>
            <a:extLst>
              <a:ext uri="{FF2B5EF4-FFF2-40B4-BE49-F238E27FC236}">
                <a16:creationId xmlns:a16="http://schemas.microsoft.com/office/drawing/2014/main" id="{8DF02DA1-6410-0642-2FBE-6266E795A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441575"/>
          <a:ext cx="18113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5920" imgH="393529" progId="Equation.DSMT4">
                  <p:embed/>
                </p:oleObj>
              </mc:Choice>
              <mc:Fallback>
                <p:oleObj name="Equation" r:id="rId7" imgW="875920" imgH="393529" progId="Equation.DSMT4">
                  <p:embed/>
                  <p:pic>
                    <p:nvPicPr>
                      <p:cNvPr id="29702" name="Object 5">
                        <a:extLst>
                          <a:ext uri="{FF2B5EF4-FFF2-40B4-BE49-F238E27FC236}">
                            <a16:creationId xmlns:a16="http://schemas.microsoft.com/office/drawing/2014/main" id="{8DF02DA1-6410-0642-2FBE-6266E795A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441575"/>
                        <a:ext cx="18113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>
            <a:extLst>
              <a:ext uri="{FF2B5EF4-FFF2-40B4-BE49-F238E27FC236}">
                <a16:creationId xmlns:a16="http://schemas.microsoft.com/office/drawing/2014/main" id="{A8145371-2DDD-3A7F-06FE-EB9C91824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684463"/>
          <a:ext cx="1497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272" imgH="177646" progId="Equation.DSMT4">
                  <p:embed/>
                </p:oleObj>
              </mc:Choice>
              <mc:Fallback>
                <p:oleObj name="Equation" r:id="rId9" imgW="723272" imgH="177646" progId="Equation.DSMT4">
                  <p:embed/>
                  <p:pic>
                    <p:nvPicPr>
                      <p:cNvPr id="29703" name="Object 6">
                        <a:extLst>
                          <a:ext uri="{FF2B5EF4-FFF2-40B4-BE49-F238E27FC236}">
                            <a16:creationId xmlns:a16="http://schemas.microsoft.com/office/drawing/2014/main" id="{A8145371-2DDD-3A7F-06FE-EB9C91824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684463"/>
                        <a:ext cx="1497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814A116-12E1-0DC0-749A-6B7D99958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6663" y="3035300"/>
          <a:ext cx="15128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0891" imgH="177723" progId="Equation.DSMT4">
                  <p:embed/>
                </p:oleObj>
              </mc:Choice>
              <mc:Fallback>
                <p:oleObj name="Equation" r:id="rId11" imgW="710891" imgH="177723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814A116-12E1-0DC0-749A-6B7D99958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035300"/>
                        <a:ext cx="15128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7ECEFFD-A82B-C5D4-B9BB-469B6739B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536950"/>
          <a:ext cx="14319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08" imgH="393529" progId="Equation.DSMT4">
                  <p:embed/>
                </p:oleObj>
              </mc:Choice>
              <mc:Fallback>
                <p:oleObj name="Equation" r:id="rId13" imgW="672808" imgH="39352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7ECEFFD-A82B-C5D4-B9BB-469B6739B1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36950"/>
                        <a:ext cx="14319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0CD75E1-8143-B460-9BF4-241B3F242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413125"/>
          <a:ext cx="2270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66337" imgH="253890" progId="Equation.DSMT4">
                  <p:embed/>
                </p:oleObj>
              </mc:Choice>
              <mc:Fallback>
                <p:oleObj name="Equation" r:id="rId15" imgW="1066337" imgH="25389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0CD75E1-8143-B460-9BF4-241B3F242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413125"/>
                        <a:ext cx="22701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1486D2-AF79-1EC3-3DCF-B2EDF4545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933825"/>
          <a:ext cx="2108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170" imgH="177723" progId="Equation.DSMT4">
                  <p:embed/>
                </p:oleObj>
              </mc:Choice>
              <mc:Fallback>
                <p:oleObj name="Equation" r:id="rId17" imgW="990170" imgH="177723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D1486D2-AF79-1EC3-3DCF-B2EDF4545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933825"/>
                        <a:ext cx="2108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95DD9E9-27D8-0D94-A9A5-1883752C5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4613" y="4437063"/>
          <a:ext cx="20812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77476" imgH="177723" progId="Equation.DSMT4">
                  <p:embed/>
                </p:oleObj>
              </mc:Choice>
              <mc:Fallback>
                <p:oleObj name="Equation" r:id="rId19" imgW="977476" imgH="177723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95DD9E9-27D8-0D94-A9A5-1883752C5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4437063"/>
                        <a:ext cx="20812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3363078-A47C-A3B0-0C93-89EBD0A78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2688" y="4940300"/>
          <a:ext cx="2243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54100" imgH="254000" progId="Equation.DSMT4">
                  <p:embed/>
                </p:oleObj>
              </mc:Choice>
              <mc:Fallback>
                <p:oleObj name="Equation" r:id="rId21" imgW="1054100" imgH="254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3363078-A47C-A3B0-0C93-89EBD0A78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4940300"/>
                        <a:ext cx="22431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EE446E-8170-2050-5F34-EA8DA6A4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1375" y="5605463"/>
          <a:ext cx="14859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197" imgH="444307" progId="Equation.DSMT4">
                  <p:embed/>
                </p:oleObj>
              </mc:Choice>
              <mc:Fallback>
                <p:oleObj name="Equation" r:id="rId23" imgW="698197" imgH="44430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EE446E-8170-2050-5F34-EA8DA6A49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5605463"/>
                        <a:ext cx="14859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Content Placeholder 2">
            <a:extLst>
              <a:ext uri="{FF2B5EF4-FFF2-40B4-BE49-F238E27FC236}">
                <a16:creationId xmlns:a16="http://schemas.microsoft.com/office/drawing/2014/main" id="{B336FB5D-1448-4A64-C26F-72AA47D82EB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568952" cy="720080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Practice: Isolate the variable “x” for each of the following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B8C6D2E-2A5B-4A2D-E9F8-0853718DF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9183"/>
              </p:ext>
            </p:extLst>
          </p:nvPr>
        </p:nvGraphicFramePr>
        <p:xfrm>
          <a:off x="300038" y="836613"/>
          <a:ext cx="23939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93480" progId="Equation.DSMT4">
                  <p:embed/>
                </p:oleObj>
              </mc:Choice>
              <mc:Fallback>
                <p:oleObj name="Equation" r:id="rId2" imgW="8254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B8C6D2E-2A5B-4A2D-E9F8-0853718DFE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038" y="836613"/>
                        <a:ext cx="2393950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F60165-284B-6C11-10F0-EB6A19D55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74201"/>
              </p:ext>
            </p:extLst>
          </p:nvPr>
        </p:nvGraphicFramePr>
        <p:xfrm>
          <a:off x="4228753" y="836613"/>
          <a:ext cx="250348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4F60165-284B-6C11-10F0-EB6A19D55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8753" y="836613"/>
                        <a:ext cx="2503487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1A42DB-8352-CF41-FB25-7AEC901C7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91611"/>
              </p:ext>
            </p:extLst>
          </p:nvPr>
        </p:nvGraphicFramePr>
        <p:xfrm>
          <a:off x="179512" y="3466543"/>
          <a:ext cx="32400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1A42DB-8352-CF41-FB25-7AEC901C7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512" y="3466543"/>
                        <a:ext cx="3240088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FEE596-0D82-F0F2-ED46-27018D189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02712"/>
              </p:ext>
            </p:extLst>
          </p:nvPr>
        </p:nvGraphicFramePr>
        <p:xfrm>
          <a:off x="4283968" y="3403043"/>
          <a:ext cx="32781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FEE596-0D82-F0F2-ED46-27018D1896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3968" y="3403043"/>
                        <a:ext cx="3278188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8CA191-E848-18BF-02A8-341D043B9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424413"/>
              </p:ext>
            </p:extLst>
          </p:nvPr>
        </p:nvGraphicFramePr>
        <p:xfrm>
          <a:off x="323528" y="188640"/>
          <a:ext cx="23939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93480" progId="Equation.DSMT4">
                  <p:embed/>
                </p:oleObj>
              </mc:Choice>
              <mc:Fallback>
                <p:oleObj name="Equation" r:id="rId2" imgW="8254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8CA191-E848-18BF-02A8-341D043B9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528" y="188640"/>
                        <a:ext cx="2393950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BB0A9CB-412D-F48E-E86E-673E998A2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211421"/>
              </p:ext>
            </p:extLst>
          </p:nvPr>
        </p:nvGraphicFramePr>
        <p:xfrm>
          <a:off x="4716016" y="188640"/>
          <a:ext cx="250348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BB0A9CB-412D-F48E-E86E-673E998A2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6016" y="188640"/>
                        <a:ext cx="2503487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0C0BF9-F523-9072-E3C2-67E8F4F49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75367"/>
              </p:ext>
            </p:extLst>
          </p:nvPr>
        </p:nvGraphicFramePr>
        <p:xfrm>
          <a:off x="251520" y="1556792"/>
          <a:ext cx="32781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0C0BF9-F523-9072-E3C2-67E8F4F494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20" y="1556792"/>
                        <a:ext cx="327818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544C696-4EDF-57C6-B59E-BD44842D5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15992"/>
              </p:ext>
            </p:extLst>
          </p:nvPr>
        </p:nvGraphicFramePr>
        <p:xfrm>
          <a:off x="251520" y="2348880"/>
          <a:ext cx="28352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177480" progId="Equation.DSMT4">
                  <p:embed/>
                </p:oleObj>
              </mc:Choice>
              <mc:Fallback>
                <p:oleObj name="Equation" r:id="rId8" imgW="9777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544C696-4EDF-57C6-B59E-BD44842D5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2348880"/>
                        <a:ext cx="283527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E8A06F1-EBA2-C906-C770-B3F8131ED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26413"/>
              </p:ext>
            </p:extLst>
          </p:nvPr>
        </p:nvGraphicFramePr>
        <p:xfrm>
          <a:off x="251520" y="2852936"/>
          <a:ext cx="572046" cy="36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E8A06F1-EBA2-C906-C770-B3F8131ED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520" y="2852936"/>
                        <a:ext cx="572046" cy="364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0B69652-A54F-9175-CACA-98A47B571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4101"/>
              </p:ext>
            </p:extLst>
          </p:nvPr>
        </p:nvGraphicFramePr>
        <p:xfrm>
          <a:off x="1619672" y="2852936"/>
          <a:ext cx="572046" cy="36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0B69652-A54F-9175-CACA-98A47B5712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9672" y="2852936"/>
                        <a:ext cx="572046" cy="364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7F86655-5AA3-C660-F12F-AA67455BB7CC}"/>
              </a:ext>
            </a:extLst>
          </p:cNvPr>
          <p:cNvCxnSpPr/>
          <p:nvPr/>
        </p:nvCxnSpPr>
        <p:spPr>
          <a:xfrm flipV="1">
            <a:off x="323528" y="2492896"/>
            <a:ext cx="432048" cy="36004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53ADC6A-D6AF-240D-02DF-9F2AFA0F9242}"/>
              </a:ext>
            </a:extLst>
          </p:cNvPr>
          <p:cNvCxnSpPr/>
          <p:nvPr/>
        </p:nvCxnSpPr>
        <p:spPr>
          <a:xfrm flipV="1">
            <a:off x="323528" y="2852936"/>
            <a:ext cx="432048" cy="36004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1B34575-F7AF-C4A9-B4D8-7DCABEF70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0058"/>
              </p:ext>
            </p:extLst>
          </p:nvPr>
        </p:nvGraphicFramePr>
        <p:xfrm>
          <a:off x="827584" y="3284984"/>
          <a:ext cx="957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1B34575-F7AF-C4A9-B4D8-7DCABEF707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584" y="3284984"/>
                        <a:ext cx="9572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3E4CF4-2F1B-1C70-699E-4F584C4B9275}"/>
              </a:ext>
            </a:extLst>
          </p:cNvPr>
          <p:cNvCxnSpPr/>
          <p:nvPr/>
        </p:nvCxnSpPr>
        <p:spPr>
          <a:xfrm flipV="1">
            <a:off x="1763688" y="2492896"/>
            <a:ext cx="432048" cy="36004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3CA88D3-3B9A-4501-24B4-3AB41E76B7A1}"/>
              </a:ext>
            </a:extLst>
          </p:cNvPr>
          <p:cNvCxnSpPr/>
          <p:nvPr/>
        </p:nvCxnSpPr>
        <p:spPr>
          <a:xfrm flipV="1">
            <a:off x="1691680" y="2852936"/>
            <a:ext cx="432048" cy="36004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7A29FBB-DED4-0941-BFF9-7EFD7D1CE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50866"/>
              </p:ext>
            </p:extLst>
          </p:nvPr>
        </p:nvGraphicFramePr>
        <p:xfrm>
          <a:off x="1691680" y="3284984"/>
          <a:ext cx="1362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177480" progId="Equation.DSMT4">
                  <p:embed/>
                </p:oleObj>
              </mc:Choice>
              <mc:Fallback>
                <p:oleObj name="Equation" r:id="rId15" imgW="4698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7A29FBB-DED4-0941-BFF9-7EFD7D1CE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1680" y="3284984"/>
                        <a:ext cx="13620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C6B41BD-C62D-D87F-60CC-2F47B818C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18163"/>
              </p:ext>
            </p:extLst>
          </p:nvPr>
        </p:nvGraphicFramePr>
        <p:xfrm>
          <a:off x="2411760" y="3789040"/>
          <a:ext cx="572046" cy="36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C6B41BD-C62D-D87F-60CC-2F47B818C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11760" y="3789040"/>
                        <a:ext cx="572046" cy="364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CD5CFA4-6D2C-77B6-8C35-8325752BE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187000"/>
              </p:ext>
            </p:extLst>
          </p:nvPr>
        </p:nvGraphicFramePr>
        <p:xfrm>
          <a:off x="827584" y="3789040"/>
          <a:ext cx="572046" cy="36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360" imgH="177480" progId="Equation.DSMT4">
                  <p:embed/>
                </p:oleObj>
              </mc:Choice>
              <mc:Fallback>
                <p:oleObj name="Equation" r:id="rId19" imgW="2793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CD5CFA4-6D2C-77B6-8C35-8325752BE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4" y="3789040"/>
                        <a:ext cx="572046" cy="364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FCBEE78-2CFE-EF07-87C6-85C20C932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52100"/>
              </p:ext>
            </p:extLst>
          </p:nvPr>
        </p:nvGraphicFramePr>
        <p:xfrm>
          <a:off x="1115616" y="4149080"/>
          <a:ext cx="700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FCBEE78-2CFE-EF07-87C6-85C20C932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15616" y="4149080"/>
                        <a:ext cx="7000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49FDDCC-9C4A-E88E-0DD7-F1689F961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73848"/>
              </p:ext>
            </p:extLst>
          </p:nvPr>
        </p:nvGraphicFramePr>
        <p:xfrm>
          <a:off x="1763688" y="4149080"/>
          <a:ext cx="590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177480" progId="Equation.DSMT4">
                  <p:embed/>
                </p:oleObj>
              </mc:Choice>
              <mc:Fallback>
                <p:oleObj name="Equation" r:id="rId22" imgW="2030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49FDDCC-9C4A-E88E-0DD7-F1689F961E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63688" y="4149080"/>
                        <a:ext cx="5905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BE41957-C035-F745-BDA7-B9A122751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2406"/>
              </p:ext>
            </p:extLst>
          </p:nvPr>
        </p:nvGraphicFramePr>
        <p:xfrm>
          <a:off x="1115616" y="4869160"/>
          <a:ext cx="11064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393480" progId="Equation.DSMT4">
                  <p:embed/>
                </p:oleObj>
              </mc:Choice>
              <mc:Fallback>
                <p:oleObj name="Equation" r:id="rId24" imgW="38088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BE41957-C035-F745-BDA7-B9A122751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15616" y="4869160"/>
                        <a:ext cx="1106488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4C4673C-53C7-D0A0-821E-D593EEAD2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92099"/>
              </p:ext>
            </p:extLst>
          </p:nvPr>
        </p:nvGraphicFramePr>
        <p:xfrm>
          <a:off x="5508104" y="1412776"/>
          <a:ext cx="32416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17440" imgH="253800" progId="Equation.DSMT4">
                  <p:embed/>
                </p:oleObj>
              </mc:Choice>
              <mc:Fallback>
                <p:oleObj name="Equation" r:id="rId26" imgW="111744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4C4673C-53C7-D0A0-821E-D593EEAD2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08104" y="1412776"/>
                        <a:ext cx="324167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16C3F16-0A66-6D46-161D-812D98D9A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9741"/>
              </p:ext>
            </p:extLst>
          </p:nvPr>
        </p:nvGraphicFramePr>
        <p:xfrm>
          <a:off x="5148064" y="2204864"/>
          <a:ext cx="15113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560" imgH="177480" progId="Equation.DSMT4">
                  <p:embed/>
                </p:oleObj>
              </mc:Choice>
              <mc:Fallback>
                <p:oleObj name="Equation" r:id="rId28" imgW="5205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16C3F16-0A66-6D46-161D-812D98D9A2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48064" y="2204864"/>
                        <a:ext cx="15113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41C6ABC-8DC0-D75C-512E-4CFC30588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92765"/>
              </p:ext>
            </p:extLst>
          </p:nvPr>
        </p:nvGraphicFramePr>
        <p:xfrm>
          <a:off x="6660232" y="2204864"/>
          <a:ext cx="1584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760" imgH="177480" progId="Equation.DSMT4">
                  <p:embed/>
                </p:oleObj>
              </mc:Choice>
              <mc:Fallback>
                <p:oleObj name="Equation" r:id="rId30" imgW="5457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41C6ABC-8DC0-D75C-512E-4CFC30588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60232" y="2204864"/>
                        <a:ext cx="15843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7EE8111-F313-A184-C479-7BCC21A9B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75640"/>
              </p:ext>
            </p:extLst>
          </p:nvPr>
        </p:nvGraphicFramePr>
        <p:xfrm>
          <a:off x="6732240" y="2780928"/>
          <a:ext cx="701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720" imgH="139680" progId="Equation.DSMT4">
                  <p:embed/>
                </p:oleObj>
              </mc:Choice>
              <mc:Fallback>
                <p:oleObj name="Equation" r:id="rId32" imgW="342720" imgH="1396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7EE8111-F313-A184-C479-7BCC21A9BD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732240" y="2780928"/>
                        <a:ext cx="70167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F5D5F65-AE7F-7171-F331-87D7DD99B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43248"/>
              </p:ext>
            </p:extLst>
          </p:nvPr>
        </p:nvGraphicFramePr>
        <p:xfrm>
          <a:off x="5004048" y="2780928"/>
          <a:ext cx="701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42720" imgH="139680" progId="Equation.DSMT4">
                  <p:embed/>
                </p:oleObj>
              </mc:Choice>
              <mc:Fallback>
                <p:oleObj name="Equation" r:id="rId34" imgW="342720" imgH="1396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F5D5F65-AE7F-7171-F331-87D7DD99B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004048" y="2780928"/>
                        <a:ext cx="70167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91146DF-A3C8-5C59-6F33-96A16A3022E3}"/>
              </a:ext>
            </a:extLst>
          </p:cNvPr>
          <p:cNvCxnSpPr/>
          <p:nvPr/>
        </p:nvCxnSpPr>
        <p:spPr>
          <a:xfrm flipV="1">
            <a:off x="6876256" y="2348880"/>
            <a:ext cx="432048" cy="36004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ADAB42A-7640-9D92-2BAF-3DF271BB2AC6}"/>
              </a:ext>
            </a:extLst>
          </p:cNvPr>
          <p:cNvCxnSpPr/>
          <p:nvPr/>
        </p:nvCxnSpPr>
        <p:spPr>
          <a:xfrm flipV="1">
            <a:off x="6804248" y="2708920"/>
            <a:ext cx="432048" cy="36004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7E7793B-20AC-C744-78BF-9C2A26644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881057"/>
              </p:ext>
            </p:extLst>
          </p:nvPr>
        </p:nvGraphicFramePr>
        <p:xfrm>
          <a:off x="4211960" y="3212976"/>
          <a:ext cx="24701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50680" imgH="177480" progId="Equation.DSMT4">
                  <p:embed/>
                </p:oleObj>
              </mc:Choice>
              <mc:Fallback>
                <p:oleObj name="Equation" r:id="rId35" imgW="85068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7E7793B-20AC-C744-78BF-9C2A26644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211960" y="3212976"/>
                        <a:ext cx="24701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09C5478-8E6E-60A8-5955-65EF47F00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64338"/>
              </p:ext>
            </p:extLst>
          </p:nvPr>
        </p:nvGraphicFramePr>
        <p:xfrm>
          <a:off x="6660232" y="3212976"/>
          <a:ext cx="590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03040" imgH="177480" progId="Equation.DSMT4">
                  <p:embed/>
                </p:oleObj>
              </mc:Choice>
              <mc:Fallback>
                <p:oleObj name="Equation" r:id="rId37" imgW="2030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09C5478-8E6E-60A8-5955-65EF47F00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660232" y="3212976"/>
                        <a:ext cx="5905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A8961D2-57E2-8003-88F1-43698012B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3600"/>
              </p:ext>
            </p:extLst>
          </p:nvPr>
        </p:nvGraphicFramePr>
        <p:xfrm>
          <a:off x="5868144" y="3717032"/>
          <a:ext cx="4413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5640" imgH="177480" progId="Equation.DSMT4">
                  <p:embed/>
                </p:oleObj>
              </mc:Choice>
              <mc:Fallback>
                <p:oleObj name="Equation" r:id="rId39" imgW="21564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A8961D2-57E2-8003-88F1-43698012B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868144" y="3717032"/>
                        <a:ext cx="44132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E2273BE-8FC9-41B4-4427-D791F2A63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99173"/>
              </p:ext>
            </p:extLst>
          </p:nvPr>
        </p:nvGraphicFramePr>
        <p:xfrm>
          <a:off x="6732240" y="3717032"/>
          <a:ext cx="4413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15640" imgH="177480" progId="Equation.DSMT4">
                  <p:embed/>
                </p:oleObj>
              </mc:Choice>
              <mc:Fallback>
                <p:oleObj name="Equation" r:id="rId41" imgW="21564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E2273BE-8FC9-41B4-4427-D791F2A63A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32240" y="3717032"/>
                        <a:ext cx="44132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D7AD281-9DF2-0305-9191-5C312EACE706}"/>
              </a:ext>
            </a:extLst>
          </p:cNvPr>
          <p:cNvCxnSpPr/>
          <p:nvPr/>
        </p:nvCxnSpPr>
        <p:spPr>
          <a:xfrm flipV="1">
            <a:off x="5940152" y="3284984"/>
            <a:ext cx="432048" cy="36004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E8B9D1F-1556-2E7E-F1EE-404A4AAFC400}"/>
              </a:ext>
            </a:extLst>
          </p:cNvPr>
          <p:cNvCxnSpPr/>
          <p:nvPr/>
        </p:nvCxnSpPr>
        <p:spPr>
          <a:xfrm flipV="1">
            <a:off x="5868144" y="3645024"/>
            <a:ext cx="432048" cy="36004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FCE9D0E-A866-1B04-7363-A2A537C99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21125"/>
              </p:ext>
            </p:extLst>
          </p:nvPr>
        </p:nvGraphicFramePr>
        <p:xfrm>
          <a:off x="4860032" y="4437112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47640" imgH="139680" progId="Equation.DSMT4">
                  <p:embed/>
                </p:oleObj>
              </mc:Choice>
              <mc:Fallback>
                <p:oleObj name="Equation" r:id="rId42" imgW="647640" imgH="1396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FCE9D0E-A866-1B04-7363-A2A537C991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60032" y="4437112"/>
                        <a:ext cx="1879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87B4D2A-CC6E-20C6-3372-92B809F3F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84430"/>
              </p:ext>
            </p:extLst>
          </p:nvPr>
        </p:nvGraphicFramePr>
        <p:xfrm>
          <a:off x="6732240" y="4365104"/>
          <a:ext cx="12160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19040" imgH="177480" progId="Equation.DSMT4">
                  <p:embed/>
                </p:oleObj>
              </mc:Choice>
              <mc:Fallback>
                <p:oleObj name="Equation" r:id="rId44" imgW="4190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E87B4D2A-CC6E-20C6-3372-92B809F3F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732240" y="4365104"/>
                        <a:ext cx="121602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B90F35D-9540-0432-1546-87066BE36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78801"/>
              </p:ext>
            </p:extLst>
          </p:nvPr>
        </p:nvGraphicFramePr>
        <p:xfrm>
          <a:off x="4572000" y="4797152"/>
          <a:ext cx="21383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36560" imgH="253800" progId="Equation.DSMT4">
                  <p:embed/>
                </p:oleObj>
              </mc:Choice>
              <mc:Fallback>
                <p:oleObj name="Equation" r:id="rId46" imgW="73656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B90F35D-9540-0432-1546-87066BE368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572000" y="4797152"/>
                        <a:ext cx="2138363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F9E954E-320D-9319-0C66-0815A1B54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92167"/>
              </p:ext>
            </p:extLst>
          </p:nvPr>
        </p:nvGraphicFramePr>
        <p:xfrm>
          <a:off x="6732240" y="4869160"/>
          <a:ext cx="12160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19040" imgH="177480" progId="Equation.DSMT4">
                  <p:embed/>
                </p:oleObj>
              </mc:Choice>
              <mc:Fallback>
                <p:oleObj name="Equation" r:id="rId48" imgW="41904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F9E954E-320D-9319-0C66-0815A1B54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732240" y="4869160"/>
                        <a:ext cx="12160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F4D5AB8-843A-CB54-5B77-66BFBBA1C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12889"/>
              </p:ext>
            </p:extLst>
          </p:nvPr>
        </p:nvGraphicFramePr>
        <p:xfrm>
          <a:off x="5652120" y="5805264"/>
          <a:ext cx="7000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41200" imgH="139680" progId="Equation.DSMT4">
                  <p:embed/>
                </p:oleObj>
              </mc:Choice>
              <mc:Fallback>
                <p:oleObj name="Equation" r:id="rId50" imgW="24120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F4D5AB8-843A-CB54-5B77-66BFBBA1C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652120" y="5805264"/>
                        <a:ext cx="700087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F418FD6-9F61-41E6-DF3B-13A1DAE29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53433"/>
              </p:ext>
            </p:extLst>
          </p:nvPr>
        </p:nvGraphicFramePr>
        <p:xfrm>
          <a:off x="6300192" y="5373216"/>
          <a:ext cx="12541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31640" imgH="393480" progId="Equation.DSMT4">
                  <p:embed/>
                </p:oleObj>
              </mc:Choice>
              <mc:Fallback>
                <p:oleObj name="Equation" r:id="rId52" imgW="43164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F418FD6-9F61-41E6-DF3B-13A1DAE29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300192" y="5373216"/>
                        <a:ext cx="125412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13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F7803B-9FCB-4BBA-8999-936982E32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69674"/>
              </p:ext>
            </p:extLst>
          </p:nvPr>
        </p:nvGraphicFramePr>
        <p:xfrm>
          <a:off x="467544" y="332656"/>
          <a:ext cx="32400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93480" progId="Equation.DSMT4">
                  <p:embed/>
                </p:oleObj>
              </mc:Choice>
              <mc:Fallback>
                <p:oleObj name="Equation" r:id="rId2" imgW="11174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F7803B-9FCB-4BBA-8999-936982E32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544" y="332656"/>
                        <a:ext cx="3240088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450FCD-EA21-2B98-8141-15AC77781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95495"/>
              </p:ext>
            </p:extLst>
          </p:nvPr>
        </p:nvGraphicFramePr>
        <p:xfrm>
          <a:off x="4572000" y="269156"/>
          <a:ext cx="32781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A450FCD-EA21-2B98-8141-15AC777814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269156"/>
                        <a:ext cx="3278188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1400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52CE80-22F7-4EC5-96D9-408FC28707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>
              <a:defRPr/>
            </a:pPr>
            <a:r>
              <a:rPr lang="en-CA" dirty="0"/>
              <a:t>BEDMAS: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D0703A45-8E88-367F-B1D5-F4FE0E8638D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388" y="908050"/>
            <a:ext cx="8507412" cy="1728788"/>
          </a:xfrm>
        </p:spPr>
        <p:txBody>
          <a:bodyPr/>
          <a:lstStyle/>
          <a:p>
            <a:pPr eaLnBrk="1" hangingPunct="1"/>
            <a:r>
              <a:rPr lang="en-CA" altLang="en-US"/>
              <a:t>When simplifying an expression, we use BEDMAS to decide which operation to goes first</a:t>
            </a:r>
          </a:p>
          <a:p>
            <a:pPr eaLnBrk="1" hangingPunct="1"/>
            <a:r>
              <a:rPr lang="en-CA" altLang="en-US" b="1">
                <a:solidFill>
                  <a:srgbClr val="FF0000"/>
                </a:solidFill>
              </a:rPr>
              <a:t>B</a:t>
            </a:r>
            <a:r>
              <a:rPr lang="en-CA" altLang="en-US"/>
              <a:t>rackets, </a:t>
            </a:r>
            <a:r>
              <a:rPr lang="en-CA" altLang="en-US" b="1">
                <a:solidFill>
                  <a:srgbClr val="FF0000"/>
                </a:solidFill>
              </a:rPr>
              <a:t>E</a:t>
            </a:r>
            <a:r>
              <a:rPr lang="en-CA" altLang="en-US"/>
              <a:t>xponents, </a:t>
            </a:r>
            <a:r>
              <a:rPr lang="en-CA" altLang="en-US" b="1">
                <a:solidFill>
                  <a:srgbClr val="FF0000"/>
                </a:solidFill>
              </a:rPr>
              <a:t>D</a:t>
            </a:r>
            <a:r>
              <a:rPr lang="en-CA" altLang="en-US"/>
              <a:t>ivide, </a:t>
            </a:r>
            <a:r>
              <a:rPr lang="en-CA" altLang="en-US" b="1">
                <a:solidFill>
                  <a:srgbClr val="FF0000"/>
                </a:solidFill>
              </a:rPr>
              <a:t>M</a:t>
            </a:r>
            <a:r>
              <a:rPr lang="en-CA" altLang="en-US"/>
              <a:t>ultiply, </a:t>
            </a:r>
            <a:r>
              <a:rPr lang="en-CA" altLang="en-US" b="1">
                <a:solidFill>
                  <a:srgbClr val="FF0000"/>
                </a:solidFill>
              </a:rPr>
              <a:t>A</a:t>
            </a:r>
            <a:r>
              <a:rPr lang="en-CA" altLang="en-US"/>
              <a:t>dd, </a:t>
            </a:r>
            <a:r>
              <a:rPr lang="en-CA" altLang="en-US" b="1">
                <a:solidFill>
                  <a:srgbClr val="FF0000"/>
                </a:solidFill>
              </a:rPr>
              <a:t>S</a:t>
            </a:r>
            <a:r>
              <a:rPr lang="en-CA" altLang="en-US"/>
              <a:t>ubtract</a:t>
            </a:r>
          </a:p>
          <a:p>
            <a:endParaRPr lang="en-CA" altLang="en-US"/>
          </a:p>
        </p:txBody>
      </p:sp>
      <p:graphicFrame>
        <p:nvGraphicFramePr>
          <p:cNvPr id="11268" name="Object 5">
            <a:extLst>
              <a:ext uri="{FF2B5EF4-FFF2-40B4-BE49-F238E27FC236}">
                <a16:creationId xmlns:a16="http://schemas.microsoft.com/office/drawing/2014/main" id="{364E8E83-2452-CA48-6CAE-FAF84ECC3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2184400"/>
          <a:ext cx="16811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11268" name="Object 5">
                        <a:extLst>
                          <a:ext uri="{FF2B5EF4-FFF2-40B4-BE49-F238E27FC236}">
                            <a16:creationId xmlns:a16="http://schemas.microsoft.com/office/drawing/2014/main" id="{364E8E83-2452-CA48-6CAE-FAF84ECC3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184400"/>
                        <a:ext cx="16811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>
            <a:extLst>
              <a:ext uri="{FF2B5EF4-FFF2-40B4-BE49-F238E27FC236}">
                <a16:creationId xmlns:a16="http://schemas.microsoft.com/office/drawing/2014/main" id="{36771AC7-69A9-45C5-F150-0EE0783B6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5313" y="2133600"/>
          <a:ext cx="2703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79400" progId="Equation.DSMT4">
                  <p:embed/>
                </p:oleObj>
              </mc:Choice>
              <mc:Fallback>
                <p:oleObj name="Equation" r:id="rId5" imgW="1308100" imgH="279400" progId="Equation.DSMT4">
                  <p:embed/>
                  <p:pic>
                    <p:nvPicPr>
                      <p:cNvPr id="11269" name="Object 6">
                        <a:extLst>
                          <a:ext uri="{FF2B5EF4-FFF2-40B4-BE49-F238E27FC236}">
                            <a16:creationId xmlns:a16="http://schemas.microsoft.com/office/drawing/2014/main" id="{36771AC7-69A9-45C5-F150-0EE0783B6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2133600"/>
                        <a:ext cx="27035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>
            <a:extLst>
              <a:ext uri="{FF2B5EF4-FFF2-40B4-BE49-F238E27FC236}">
                <a16:creationId xmlns:a16="http://schemas.microsoft.com/office/drawing/2014/main" id="{92A4B9CE-CE0D-670A-EC12-7C1AE7A55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3913188"/>
          <a:ext cx="22304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032" imgH="393529" progId="Equation.DSMT4">
                  <p:embed/>
                </p:oleObj>
              </mc:Choice>
              <mc:Fallback>
                <p:oleObj name="Equation" r:id="rId7" imgW="1079032" imgH="393529" progId="Equation.DSMT4">
                  <p:embed/>
                  <p:pic>
                    <p:nvPicPr>
                      <p:cNvPr id="11270" name="Object 7">
                        <a:extLst>
                          <a:ext uri="{FF2B5EF4-FFF2-40B4-BE49-F238E27FC236}">
                            <a16:creationId xmlns:a16="http://schemas.microsoft.com/office/drawing/2014/main" id="{92A4B9CE-CE0D-670A-EC12-7C1AE7A55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913188"/>
                        <a:ext cx="223043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">
            <a:extLst>
              <a:ext uri="{FF2B5EF4-FFF2-40B4-BE49-F238E27FC236}">
                <a16:creationId xmlns:a16="http://schemas.microsoft.com/office/drawing/2014/main" id="{62B9D18E-98D4-F00C-AF65-22F0708F8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075113"/>
          <a:ext cx="21780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100" imgH="279400" progId="Equation.DSMT4">
                  <p:embed/>
                </p:oleObj>
              </mc:Choice>
              <mc:Fallback>
                <p:oleObj name="Equation" r:id="rId9" imgW="1054100" imgH="279400" progId="Equation.DSMT4">
                  <p:embed/>
                  <p:pic>
                    <p:nvPicPr>
                      <p:cNvPr id="11271" name="Object 8">
                        <a:extLst>
                          <a:ext uri="{FF2B5EF4-FFF2-40B4-BE49-F238E27FC236}">
                            <a16:creationId xmlns:a16="http://schemas.microsoft.com/office/drawing/2014/main" id="{62B9D18E-98D4-F00C-AF65-22F0708F8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75113"/>
                        <a:ext cx="21780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8B2FE9-CB27-4465-F9E0-6787CC0F0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3" y="2698750"/>
          <a:ext cx="11112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248" imgH="177646" progId="Equation.DSMT4">
                  <p:embed/>
                </p:oleObj>
              </mc:Choice>
              <mc:Fallback>
                <p:oleObj name="Equation" r:id="rId11" imgW="520248" imgH="177646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C8B2FE9-CB27-4465-F9E0-6787CC0F0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698750"/>
                        <a:ext cx="11112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115EF5E-3C05-3FAB-179D-75449426F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" y="3122613"/>
          <a:ext cx="812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670" imgH="177646" progId="Equation.DSMT4">
                  <p:embed/>
                </p:oleObj>
              </mc:Choice>
              <mc:Fallback>
                <p:oleObj name="Equation" r:id="rId13" imgW="380670" imgH="17764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115EF5E-3C05-3FAB-179D-75449426F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122613"/>
                        <a:ext cx="812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DE2262-F5CB-3A6F-4D0F-4F3CF1459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3500438"/>
          <a:ext cx="5953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158" imgH="177646" progId="Equation.DSMT4">
                  <p:embed/>
                </p:oleObj>
              </mc:Choice>
              <mc:Fallback>
                <p:oleObj name="Equation" r:id="rId15" imgW="279158" imgH="177646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6DE2262-F5CB-3A6F-4D0F-4F3CF1459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500438"/>
                        <a:ext cx="5953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68E7830-CABE-B48C-100A-EB4C508F4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581275"/>
          <a:ext cx="22193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0948" imgH="253890" progId="Equation.DSMT4">
                  <p:embed/>
                </p:oleObj>
              </mc:Choice>
              <mc:Fallback>
                <p:oleObj name="Equation" r:id="rId17" imgW="1040948" imgH="25389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68E7830-CABE-B48C-100A-EB4C508F4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81275"/>
                        <a:ext cx="22193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AEC269C-1552-FB4F-EB6C-C1A012D08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8538" y="3051175"/>
          <a:ext cx="1976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6698" imgH="253890" progId="Equation.DSMT4">
                  <p:embed/>
                </p:oleObj>
              </mc:Choice>
              <mc:Fallback>
                <p:oleObj name="Equation" r:id="rId19" imgW="926698" imgH="25389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AEC269C-1552-FB4F-EB6C-C1A012D08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3051175"/>
                        <a:ext cx="1976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42563BF-EFE2-988D-9356-89C5A039A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573463"/>
          <a:ext cx="1244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47" imgH="253890" progId="Equation.DSMT4">
                  <p:embed/>
                </p:oleObj>
              </mc:Choice>
              <mc:Fallback>
                <p:oleObj name="Equation" r:id="rId21" imgW="583947" imgH="25389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42563BF-EFE2-988D-9356-89C5A039A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573463"/>
                        <a:ext cx="1244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F334A00-AA28-EC08-7A0A-D199F3A3D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5038" y="3675063"/>
          <a:ext cx="8651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48" imgH="164957" progId="Equation.DSMT4">
                  <p:embed/>
                </p:oleObj>
              </mc:Choice>
              <mc:Fallback>
                <p:oleObj name="Equation" r:id="rId23" imgW="40604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F334A00-AA28-EC08-7A0A-D199F3A3D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3675063"/>
                        <a:ext cx="8651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510CCE0-AD7E-469D-8B51-804C64D8CADD}"/>
              </a:ext>
            </a:extLst>
          </p:cNvPr>
          <p:cNvCxnSpPr/>
          <p:nvPr/>
        </p:nvCxnSpPr>
        <p:spPr>
          <a:xfrm flipV="1">
            <a:off x="539750" y="4425950"/>
            <a:ext cx="309563" cy="2873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15A704B-3A5A-4020-B4FF-AA0F5B37E03F}"/>
              </a:ext>
            </a:extLst>
          </p:cNvPr>
          <p:cNvCxnSpPr/>
          <p:nvPr/>
        </p:nvCxnSpPr>
        <p:spPr>
          <a:xfrm flipV="1">
            <a:off x="1028700" y="3956050"/>
            <a:ext cx="307975" cy="2889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5E77047-9529-7397-0BF5-3BAF004DF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860800"/>
          <a:ext cx="16986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5E77047-9529-7397-0BF5-3BAF004DF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169863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254634E-8018-12B3-E0F6-E59F781D4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575175"/>
          <a:ext cx="1174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707" imgH="164742" progId="Equation.DSMT4">
                  <p:embed/>
                </p:oleObj>
              </mc:Choice>
              <mc:Fallback>
                <p:oleObj name="Equation" r:id="rId27" imgW="88707" imgH="16474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254634E-8018-12B3-E0F6-E59F781D4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75175"/>
                        <a:ext cx="11747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DEE4822-ACB3-4D4F-94DF-94F64A5FB275}"/>
              </a:ext>
            </a:extLst>
          </p:cNvPr>
          <p:cNvCxnSpPr/>
          <p:nvPr/>
        </p:nvCxnSpPr>
        <p:spPr>
          <a:xfrm flipV="1">
            <a:off x="1044575" y="4425950"/>
            <a:ext cx="307975" cy="2873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A6E8A0D-B509-4746-BF51-04B180CD7054}"/>
              </a:ext>
            </a:extLst>
          </p:cNvPr>
          <p:cNvCxnSpPr/>
          <p:nvPr/>
        </p:nvCxnSpPr>
        <p:spPr>
          <a:xfrm flipV="1">
            <a:off x="1531938" y="3956050"/>
            <a:ext cx="309562" cy="2889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576F384-C332-4E9D-7ED7-1C1D9759C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860800"/>
          <a:ext cx="16986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80" imgH="164814" progId="Equation.DSMT4">
                  <p:embed/>
                </p:oleObj>
              </mc:Choice>
              <mc:Fallback>
                <p:oleObj name="Equation" r:id="rId29" imgW="126780" imgH="164814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576F384-C332-4E9D-7ED7-1C1D9759C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60800"/>
                        <a:ext cx="169863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5FDFBC1-BA70-11B4-A7F5-DE4F27FB4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575175"/>
          <a:ext cx="1174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8707" imgH="164742" progId="Equation.DSMT4">
                  <p:embed/>
                </p:oleObj>
              </mc:Choice>
              <mc:Fallback>
                <p:oleObj name="Equation" r:id="rId30" imgW="88707" imgH="164742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5FDFBC1-BA70-11B4-A7F5-DE4F27FB4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75175"/>
                        <a:ext cx="11747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373DDD5-26C4-085E-8108-5CAFF3BB0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8" y="4873625"/>
          <a:ext cx="1758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25500" imgH="393700" progId="Equation.DSMT4">
                  <p:embed/>
                </p:oleObj>
              </mc:Choice>
              <mc:Fallback>
                <p:oleObj name="Equation" r:id="rId31" imgW="825500" imgH="3937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373DDD5-26C4-085E-8108-5CAFF3BB0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873625"/>
                        <a:ext cx="17589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A65FB8C-23C8-43DC-9696-4918F5E62AD3}"/>
              </a:ext>
            </a:extLst>
          </p:cNvPr>
          <p:cNvCxnSpPr/>
          <p:nvPr/>
        </p:nvCxnSpPr>
        <p:spPr>
          <a:xfrm flipV="1">
            <a:off x="1524000" y="5383213"/>
            <a:ext cx="309563" cy="2873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69CDCBE-01A0-4FFE-8105-C05E306E22D6}"/>
              </a:ext>
            </a:extLst>
          </p:cNvPr>
          <p:cNvCxnSpPr/>
          <p:nvPr/>
        </p:nvCxnSpPr>
        <p:spPr>
          <a:xfrm flipV="1">
            <a:off x="1492250" y="4946650"/>
            <a:ext cx="307975" cy="2873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B16FC45-8915-9D8D-ACE6-D24720258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5805488"/>
          <a:ext cx="7572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292" imgH="393359" progId="Equation.DSMT4">
                  <p:embed/>
                </p:oleObj>
              </mc:Choice>
              <mc:Fallback>
                <p:oleObj name="Equation" r:id="rId33" imgW="355292" imgH="393359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B16FC45-8915-9D8D-ACE6-D24720258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5805488"/>
                        <a:ext cx="7572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B2AC162-1D7B-7612-4C60-7A901FBCC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8" y="6034088"/>
          <a:ext cx="7572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55138" imgH="177569" progId="Equation.DSMT4">
                  <p:embed/>
                </p:oleObj>
              </mc:Choice>
              <mc:Fallback>
                <p:oleObj name="Equation" r:id="rId35" imgW="355138" imgH="17756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B2AC162-1D7B-7612-4C60-7A901FBCC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6034088"/>
                        <a:ext cx="7572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775D337-9461-D8CF-D646-FEB6E1B95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649788"/>
          <a:ext cx="1730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12447" imgH="279279" progId="Equation.DSMT4">
                  <p:embed/>
                </p:oleObj>
              </mc:Choice>
              <mc:Fallback>
                <p:oleObj name="Equation" r:id="rId37" imgW="812447" imgH="279279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775D337-9461-D8CF-D646-FEB6E1B95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49788"/>
                        <a:ext cx="17303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3A669BD-E057-2A25-209A-D3DEE61C7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0513" y="5260975"/>
          <a:ext cx="11636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45626" imgH="177646" progId="Equation.DSMT4">
                  <p:embed/>
                </p:oleObj>
              </mc:Choice>
              <mc:Fallback>
                <p:oleObj name="Equation" r:id="rId39" imgW="545626" imgH="177646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E3A669BD-E057-2A25-209A-D3DEE61C7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5260975"/>
                        <a:ext cx="11636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72CF193-F168-E917-6FA1-FD021E466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5475" y="5729288"/>
          <a:ext cx="812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80670" imgH="177646" progId="Equation.DSMT4">
                  <p:embed/>
                </p:oleObj>
              </mc:Choice>
              <mc:Fallback>
                <p:oleObj name="Equation" r:id="rId41" imgW="380670" imgH="177646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72CF193-F168-E917-6FA1-FD021E466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5729288"/>
                        <a:ext cx="812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4DE8479-FF95-9C28-5E6A-71018CF73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1163" y="6180138"/>
          <a:ext cx="812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80670" imgH="177646" progId="Equation.DSMT4">
                  <p:embed/>
                </p:oleObj>
              </mc:Choice>
              <mc:Fallback>
                <p:oleObj name="Equation" r:id="rId43" imgW="380670" imgH="177646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4DE8479-FF95-9C28-5E6A-71018CF73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6180138"/>
                        <a:ext cx="812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>
            <a:extLst>
              <a:ext uri="{FF2B5EF4-FFF2-40B4-BE49-F238E27FC236}">
                <a16:creationId xmlns:a16="http://schemas.microsoft.com/office/drawing/2014/main" id="{3280C4C9-7C9D-73B5-68BB-596F163549A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850" y="260350"/>
            <a:ext cx="6840538" cy="5762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/>
              <a:t>Practice: Evaluate each of the following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363921B7-BA89-6926-A421-8A2A7A2A5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8" y="836613"/>
          <a:ext cx="1216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400" imgH="279400" progId="Equation.DSMT4">
                  <p:embed/>
                </p:oleObj>
              </mc:Choice>
              <mc:Fallback>
                <p:oleObj name="Equation" r:id="rId3" imgW="660400" imgH="279400" progId="Equation.DSMT4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363921B7-BA89-6926-A421-8A2A7A2A5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836613"/>
                        <a:ext cx="12160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402094C9-494D-4BE2-F3E0-0F6CD1E28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90202"/>
              </p:ext>
            </p:extLst>
          </p:nvPr>
        </p:nvGraphicFramePr>
        <p:xfrm>
          <a:off x="3379787" y="882650"/>
          <a:ext cx="11922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402094C9-494D-4BE2-F3E0-0F6CD1E28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7" y="882650"/>
                        <a:ext cx="11922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DA56275C-0F9B-C21C-F6C8-AD3C18F2B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7711"/>
              </p:ext>
            </p:extLst>
          </p:nvPr>
        </p:nvGraphicFramePr>
        <p:xfrm>
          <a:off x="6205934" y="862013"/>
          <a:ext cx="1822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279360" progId="Equation.DSMT4">
                  <p:embed/>
                </p:oleObj>
              </mc:Choice>
              <mc:Fallback>
                <p:oleObj name="Equation" r:id="rId7" imgW="990360" imgH="27936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DA56275C-0F9B-C21C-F6C8-AD3C18F2B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934" y="862013"/>
                        <a:ext cx="1822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936782AE-2585-6530-39A6-652EC94D8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068638"/>
          <a:ext cx="16367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9000" imgH="279400" progId="Equation.DSMT4">
                  <p:embed/>
                </p:oleObj>
              </mc:Choice>
              <mc:Fallback>
                <p:oleObj name="Equation" r:id="rId9" imgW="889000" imgH="279400" progId="Equation.DSMT4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936782AE-2585-6530-39A6-652EC94D8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68638"/>
                        <a:ext cx="16367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012AA69C-6A67-122C-794C-4B119AD49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5825" y="2963863"/>
          <a:ext cx="10747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47" imgH="393529" progId="Equation.DSMT4">
                  <p:embed/>
                </p:oleObj>
              </mc:Choice>
              <mc:Fallback>
                <p:oleObj name="Equation" r:id="rId11" imgW="583947" imgH="393529" progId="Equation.DSMT4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012AA69C-6A67-122C-794C-4B119AD49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963863"/>
                        <a:ext cx="10747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1248FDCC-CD1A-9365-0E6B-5D9013C0C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148013"/>
          <a:ext cx="16367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9000" imgH="228600" progId="Equation.DSMT4">
                  <p:embed/>
                </p:oleObj>
              </mc:Choice>
              <mc:Fallback>
                <p:oleObj name="Equation" r:id="rId13" imgW="889000" imgH="228600" progId="Equation.DSMT4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1248FDCC-CD1A-9365-0E6B-5D9013C0C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148013"/>
                        <a:ext cx="16367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FF79C-F80E-44C0-8CEE-615C1479B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5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Solving Equations:</a:t>
            </a:r>
          </a:p>
        </p:txBody>
      </p:sp>
      <p:sp>
        <p:nvSpPr>
          <p:cNvPr id="15363" name="Content Placeholder 2">
            <a:extLst>
              <a:ext uri="{FF2B5EF4-FFF2-40B4-BE49-F238E27FC236}">
                <a16:creationId xmlns:a16="http://schemas.microsoft.com/office/drawing/2014/main" id="{8B6D8F60-B7A3-A3D8-3444-07C3F890BCE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850" y="765175"/>
            <a:ext cx="8640763" cy="863600"/>
          </a:xfrm>
        </p:spPr>
        <p:txBody>
          <a:bodyPr/>
          <a:lstStyle/>
          <a:p>
            <a:r>
              <a:rPr lang="en-CA" altLang="en-US"/>
              <a:t>Solving an equation means finding a value for “x” so that both sides of an equation are equal:</a:t>
            </a:r>
          </a:p>
        </p:txBody>
      </p:sp>
      <p:graphicFrame>
        <p:nvGraphicFramePr>
          <p:cNvPr id="15364" name="Object 3">
            <a:extLst>
              <a:ext uri="{FF2B5EF4-FFF2-40B4-BE49-F238E27FC236}">
                <a16:creationId xmlns:a16="http://schemas.microsoft.com/office/drawing/2014/main" id="{1FA75782-E877-29D6-1569-04E98CA18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3" y="1728788"/>
          <a:ext cx="1512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15364" name="Object 3">
                        <a:extLst>
                          <a:ext uri="{FF2B5EF4-FFF2-40B4-BE49-F238E27FC236}">
                            <a16:creationId xmlns:a16="http://schemas.microsoft.com/office/drawing/2014/main" id="{1FA75782-E877-29D6-1569-04E98CA18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728788"/>
                        <a:ext cx="1512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>
            <a:extLst>
              <a:ext uri="{FF2B5EF4-FFF2-40B4-BE49-F238E27FC236}">
                <a16:creationId xmlns:a16="http://schemas.microsoft.com/office/drawing/2014/main" id="{315852C9-B201-8E9C-85C4-48547296E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6413" y="1527175"/>
          <a:ext cx="15668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15365" name="Object 4">
                        <a:extLst>
                          <a:ext uri="{FF2B5EF4-FFF2-40B4-BE49-F238E27FC236}">
                            <a16:creationId xmlns:a16="http://schemas.microsoft.com/office/drawing/2014/main" id="{315852C9-B201-8E9C-85C4-48547296E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527175"/>
                        <a:ext cx="15668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>
            <a:extLst>
              <a:ext uri="{FF2B5EF4-FFF2-40B4-BE49-F238E27FC236}">
                <a16:creationId xmlns:a16="http://schemas.microsoft.com/office/drawing/2014/main" id="{6F96A9B1-5C19-2154-4268-A40998B14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763" y="1714500"/>
          <a:ext cx="2270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15366" name="Object 5">
                        <a:extLst>
                          <a:ext uri="{FF2B5EF4-FFF2-40B4-BE49-F238E27FC236}">
                            <a16:creationId xmlns:a16="http://schemas.microsoft.com/office/drawing/2014/main" id="{6F96A9B1-5C19-2154-4268-A40998B14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1714500"/>
                        <a:ext cx="2270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6">
            <a:extLst>
              <a:ext uri="{FF2B5EF4-FFF2-40B4-BE49-F238E27FC236}">
                <a16:creationId xmlns:a16="http://schemas.microsoft.com/office/drawing/2014/main" id="{E002F37A-628E-EADD-E6B5-375422D963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068638"/>
          <a:ext cx="22955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032" imgH="393529" progId="Equation.DSMT4">
                  <p:embed/>
                </p:oleObj>
              </mc:Choice>
              <mc:Fallback>
                <p:oleObj name="Equation" r:id="rId9" imgW="1079032" imgH="393529" progId="Equation.DSMT4">
                  <p:embed/>
                  <p:pic>
                    <p:nvPicPr>
                      <p:cNvPr id="15367" name="Object 6">
                        <a:extLst>
                          <a:ext uri="{FF2B5EF4-FFF2-40B4-BE49-F238E27FC236}">
                            <a16:creationId xmlns:a16="http://schemas.microsoft.com/office/drawing/2014/main" id="{E002F37A-628E-EADD-E6B5-375422D96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68638"/>
                        <a:ext cx="22955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7">
            <a:extLst>
              <a:ext uri="{FF2B5EF4-FFF2-40B4-BE49-F238E27FC236}">
                <a16:creationId xmlns:a16="http://schemas.microsoft.com/office/drawing/2014/main" id="{B553C2C6-E333-15E6-033C-64A5C83EA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6125" y="3221038"/>
          <a:ext cx="2835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500" imgH="254000" progId="Equation.DSMT4">
                  <p:embed/>
                </p:oleObj>
              </mc:Choice>
              <mc:Fallback>
                <p:oleObj name="Equation" r:id="rId11" imgW="1333500" imgH="254000" progId="Equation.DSMT4">
                  <p:embed/>
                  <p:pic>
                    <p:nvPicPr>
                      <p:cNvPr id="15368" name="Object 7">
                        <a:extLst>
                          <a:ext uri="{FF2B5EF4-FFF2-40B4-BE49-F238E27FC236}">
                            <a16:creationId xmlns:a16="http://schemas.microsoft.com/office/drawing/2014/main" id="{B553C2C6-E333-15E6-033C-64A5C83EA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221038"/>
                        <a:ext cx="2835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8">
            <a:extLst>
              <a:ext uri="{FF2B5EF4-FFF2-40B4-BE49-F238E27FC236}">
                <a16:creationId xmlns:a16="http://schemas.microsoft.com/office/drawing/2014/main" id="{40C6D918-256E-1EC3-C9B6-1B32AF80B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" y="5060950"/>
          <a:ext cx="3411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90700" imgH="254000" progId="Equation.DSMT4">
                  <p:embed/>
                </p:oleObj>
              </mc:Choice>
              <mc:Fallback>
                <p:oleObj name="Equation" r:id="rId13" imgW="1790700" imgH="254000" progId="Equation.DSMT4">
                  <p:embed/>
                  <p:pic>
                    <p:nvPicPr>
                      <p:cNvPr id="15369" name="Object 8">
                        <a:extLst>
                          <a:ext uri="{FF2B5EF4-FFF2-40B4-BE49-F238E27FC236}">
                            <a16:creationId xmlns:a16="http://schemas.microsoft.com/office/drawing/2014/main" id="{40C6D918-256E-1EC3-C9B6-1B32AF80B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5060950"/>
                        <a:ext cx="3411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9">
            <a:extLst>
              <a:ext uri="{FF2B5EF4-FFF2-40B4-BE49-F238E27FC236}">
                <a16:creationId xmlns:a16="http://schemas.microsoft.com/office/drawing/2014/main" id="{DA988C85-BBCB-8749-66AB-097636AFF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5650" y="4870450"/>
          <a:ext cx="28860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51000" imgH="419100" progId="Equation.DSMT4">
                  <p:embed/>
                </p:oleObj>
              </mc:Choice>
              <mc:Fallback>
                <p:oleObj name="Equation" r:id="rId15" imgW="1651000" imgH="419100" progId="Equation.DSMT4">
                  <p:embed/>
                  <p:pic>
                    <p:nvPicPr>
                      <p:cNvPr id="15370" name="Object 9">
                        <a:extLst>
                          <a:ext uri="{FF2B5EF4-FFF2-40B4-BE49-F238E27FC236}">
                            <a16:creationId xmlns:a16="http://schemas.microsoft.com/office/drawing/2014/main" id="{DA988C85-BBCB-8749-66AB-097636AFF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4870450"/>
                        <a:ext cx="28860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>
            <a:extLst>
              <a:ext uri="{FF2B5EF4-FFF2-40B4-BE49-F238E27FC236}">
                <a16:creationId xmlns:a16="http://schemas.microsoft.com/office/drawing/2014/main" id="{8FB9FAA4-EDD2-1C94-5E65-5EFA7878A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60350"/>
          <a:ext cx="1512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17410" name="Object 3">
                        <a:extLst>
                          <a:ext uri="{FF2B5EF4-FFF2-40B4-BE49-F238E27FC236}">
                            <a16:creationId xmlns:a16="http://schemas.microsoft.com/office/drawing/2014/main" id="{8FB9FAA4-EDD2-1C94-5E65-5EFA7878A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60350"/>
                        <a:ext cx="1512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>
            <a:extLst>
              <a:ext uri="{FF2B5EF4-FFF2-40B4-BE49-F238E27FC236}">
                <a16:creationId xmlns:a16="http://schemas.microsoft.com/office/drawing/2014/main" id="{1EAC7420-77B9-2C24-1F73-FFB37247B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5138" y="58738"/>
          <a:ext cx="156686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17411" name="Object 4">
                        <a:extLst>
                          <a:ext uri="{FF2B5EF4-FFF2-40B4-BE49-F238E27FC236}">
                            <a16:creationId xmlns:a16="http://schemas.microsoft.com/office/drawing/2014/main" id="{1EAC7420-77B9-2C24-1F73-FFB37247B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58738"/>
                        <a:ext cx="156686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>
            <a:extLst>
              <a:ext uri="{FF2B5EF4-FFF2-40B4-BE49-F238E27FC236}">
                <a16:creationId xmlns:a16="http://schemas.microsoft.com/office/drawing/2014/main" id="{F19CF5D6-51B8-DAD2-9B13-8F8701C62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488" y="246063"/>
          <a:ext cx="2270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17412" name="Object 5">
                        <a:extLst>
                          <a:ext uri="{FF2B5EF4-FFF2-40B4-BE49-F238E27FC236}">
                            <a16:creationId xmlns:a16="http://schemas.microsoft.com/office/drawing/2014/main" id="{F19CF5D6-51B8-DAD2-9B13-8F8701C62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246063"/>
                        <a:ext cx="2270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B2C3F35-9B31-3B0D-C976-A5451C9B2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00100"/>
            <a:ext cx="1584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Divide both sides by 3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4E4616-F023-4A9D-6B0A-00C9E2340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560513"/>
          <a:ext cx="9191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13" imgH="393529" progId="Equation.DSMT4">
                  <p:embed/>
                </p:oleObj>
              </mc:Choice>
              <mc:Fallback>
                <p:oleObj name="Equation" r:id="rId9" imgW="431613" imgH="39352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F4E4616-F023-4A9D-6B0A-00C9E2340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60513"/>
                        <a:ext cx="9191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12388AF-80B6-C171-AAE8-512FC0BA6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416175"/>
          <a:ext cx="7572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12388AF-80B6-C171-AAE8-512FC0BA6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16175"/>
                        <a:ext cx="7572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8BA69E6-FEA9-705E-7AC8-01ECAA7DF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1325" y="890588"/>
            <a:ext cx="20177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Multiply both sides by 4 and divide by 5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2689041-5EAA-3623-125C-1AC6A7488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1808163"/>
          <a:ext cx="20256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087" imgH="393529" progId="Equation.DSMT4">
                  <p:embed/>
                </p:oleObj>
              </mc:Choice>
              <mc:Fallback>
                <p:oleObj name="Equation" r:id="rId13" imgW="952087" imgH="39352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2689041-5EAA-3623-125C-1AC6A7488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1808163"/>
                        <a:ext cx="20256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C98B30-4AEF-6C58-D348-0EA9E669F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5538" y="2727325"/>
          <a:ext cx="7286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603" imgH="177646" progId="Equation.DSMT4">
                  <p:embed/>
                </p:oleObj>
              </mc:Choice>
              <mc:Fallback>
                <p:oleObj name="Equation" r:id="rId15" imgW="342603" imgH="177646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C98B30-4AEF-6C58-D348-0EA9E669F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2727325"/>
                        <a:ext cx="7286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DA8FFA8-428C-5F71-A640-632B0CF79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650" y="771525"/>
            <a:ext cx="2017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Add 12 to both sides firs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BFC65B6-5240-79F7-B156-2DC0EAB56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2775" y="1446213"/>
          <a:ext cx="18081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531" imgH="177723" progId="Equation.DSMT4">
                  <p:embed/>
                </p:oleObj>
              </mc:Choice>
              <mc:Fallback>
                <p:oleObj name="Equation" r:id="rId17" imgW="850531" imgH="177723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BFC65B6-5240-79F7-B156-2DC0EAB56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1446213"/>
                        <a:ext cx="18081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E6D63F8-1544-E2EA-9DA0-7A36C2912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5950" y="1879600"/>
          <a:ext cx="1241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693" imgH="177646" progId="Equation.DSMT4">
                  <p:embed/>
                </p:oleObj>
              </mc:Choice>
              <mc:Fallback>
                <p:oleObj name="Equation" r:id="rId19" imgW="583693" imgH="17764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E6D63F8-1544-E2EA-9DA0-7A36C2912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1879600"/>
                        <a:ext cx="12414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7763EF8-534B-81E3-5E25-6AA77C95A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2475" y="2312988"/>
          <a:ext cx="11334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3169" imgH="393529" progId="Equation.DSMT4">
                  <p:embed/>
                </p:oleObj>
              </mc:Choice>
              <mc:Fallback>
                <p:oleObj name="Equation" r:id="rId21" imgW="533169" imgH="39352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7763EF8-534B-81E3-5E25-6AA77C95A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2312988"/>
                        <a:ext cx="11334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D8CADD0-7CA4-F413-0180-434C7C4A4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75" y="3240088"/>
          <a:ext cx="9175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425" imgH="177646" progId="Equation.DSMT4">
                  <p:embed/>
                </p:oleObj>
              </mc:Choice>
              <mc:Fallback>
                <p:oleObj name="Equation" r:id="rId23" imgW="431425" imgH="17764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D8CADD0-7CA4-F413-0180-434C7C4A4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3240088"/>
                        <a:ext cx="9175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6">
            <a:extLst>
              <a:ext uri="{FF2B5EF4-FFF2-40B4-BE49-F238E27FC236}">
                <a16:creationId xmlns:a16="http://schemas.microsoft.com/office/drawing/2014/main" id="{869F8195-EDBB-739C-B3BD-85D44B226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" y="3276600"/>
          <a:ext cx="22955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79032" imgH="393529" progId="Equation.DSMT4">
                  <p:embed/>
                </p:oleObj>
              </mc:Choice>
              <mc:Fallback>
                <p:oleObj name="Equation" r:id="rId25" imgW="1079032" imgH="393529" progId="Equation.DSMT4">
                  <p:embed/>
                  <p:pic>
                    <p:nvPicPr>
                      <p:cNvPr id="17424" name="Object 6">
                        <a:extLst>
                          <a:ext uri="{FF2B5EF4-FFF2-40B4-BE49-F238E27FC236}">
                            <a16:creationId xmlns:a16="http://schemas.microsoft.com/office/drawing/2014/main" id="{869F8195-EDBB-739C-B3BD-85D44B226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3276600"/>
                        <a:ext cx="22955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7">
            <a:extLst>
              <a:ext uri="{FF2B5EF4-FFF2-40B4-BE49-F238E27FC236}">
                <a16:creationId xmlns:a16="http://schemas.microsoft.com/office/drawing/2014/main" id="{29CFDE9B-CFBD-EC1F-2F19-5FCBFFA08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2275" y="3425825"/>
          <a:ext cx="2835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33500" imgH="254000" progId="Equation.DSMT4">
                  <p:embed/>
                </p:oleObj>
              </mc:Choice>
              <mc:Fallback>
                <p:oleObj name="Equation" r:id="rId27" imgW="1333500" imgH="254000" progId="Equation.DSMT4">
                  <p:embed/>
                  <p:pic>
                    <p:nvPicPr>
                      <p:cNvPr id="17425" name="Object 7">
                        <a:extLst>
                          <a:ext uri="{FF2B5EF4-FFF2-40B4-BE49-F238E27FC236}">
                            <a16:creationId xmlns:a16="http://schemas.microsoft.com/office/drawing/2014/main" id="{29CFDE9B-CFBD-EC1F-2F19-5FCBFFA08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3425825"/>
                        <a:ext cx="2835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D40D572-3337-A70F-C0DF-66565E908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4113213"/>
            <a:ext cx="2019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Subtract 13 from both sides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0BC4F83-C546-BE27-2CC5-F5513722C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741863"/>
          <a:ext cx="17018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99753" imgH="393529" progId="Equation.DSMT4">
                  <p:embed/>
                </p:oleObj>
              </mc:Choice>
              <mc:Fallback>
                <p:oleObj name="Equation" r:id="rId29" imgW="799753" imgH="393529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0BC4F83-C546-BE27-2CC5-F5513722C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41863"/>
                        <a:ext cx="17018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286BAD7-0E32-D8F9-1E63-7B47AAF40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638800"/>
          <a:ext cx="1295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09336" imgH="393529" progId="Equation.DSMT4">
                  <p:embed/>
                </p:oleObj>
              </mc:Choice>
              <mc:Fallback>
                <p:oleObj name="Equation" r:id="rId31" imgW="609336" imgH="393529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286BAD7-0E32-D8F9-1E63-7B47AAF40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638800"/>
                        <a:ext cx="12954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D6D3896-42ED-51E9-F20B-6C8B65311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1075" y="4759325"/>
          <a:ext cx="15382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23586" imgH="393529" progId="Equation.DSMT4">
                  <p:embed/>
                </p:oleObj>
              </mc:Choice>
              <mc:Fallback>
                <p:oleObj name="Equation" r:id="rId33" imgW="723586" imgH="393529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D6D3896-42ED-51E9-F20B-6C8B65311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759325"/>
                        <a:ext cx="153828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C0A697C-327F-3876-3543-71325A08E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1075" y="5638800"/>
          <a:ext cx="11334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33169" imgH="393529" progId="Equation.DSMT4">
                  <p:embed/>
                </p:oleObj>
              </mc:Choice>
              <mc:Fallback>
                <p:oleObj name="Equation" r:id="rId35" imgW="533169" imgH="39352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C0A697C-327F-3876-3543-71325A08E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638800"/>
                        <a:ext cx="11334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8D5D0935-EDB4-1E83-2088-6F05D306D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2275" y="3919538"/>
            <a:ext cx="4538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Distribute the 4 (multiply) to all the terms into the brackets first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E046AB6-9286-A8FF-9AE0-AD05E4B68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5563" y="4546600"/>
          <a:ext cx="2403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29810" imgH="177723" progId="Equation.DSMT4">
                  <p:embed/>
                </p:oleObj>
              </mc:Choice>
              <mc:Fallback>
                <p:oleObj name="Equation" r:id="rId37" imgW="1129810" imgH="177723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E046AB6-9286-A8FF-9AE0-AD05E4B68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546600"/>
                        <a:ext cx="24034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29ACA8C-4AE0-374C-80B0-DA91892DF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7663" y="4905375"/>
            <a:ext cx="4538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Combine liketerms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548653B-1EBF-A09D-DA02-CBB3ED97F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3188" y="5297488"/>
          <a:ext cx="1216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71004" imgH="177646" progId="Equation.DSMT4">
                  <p:embed/>
                </p:oleObj>
              </mc:Choice>
              <mc:Fallback>
                <p:oleObj name="Equation" r:id="rId39" imgW="571004" imgH="177646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548653B-1EBF-A09D-DA02-CBB3ED97F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5297488"/>
                        <a:ext cx="12160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F6A701C-5FCD-777A-B320-A5138139F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7150" y="5738813"/>
          <a:ext cx="9731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002" imgH="393529" progId="Equation.DSMT4">
                  <p:embed/>
                </p:oleObj>
              </mc:Choice>
              <mc:Fallback>
                <p:oleObj name="Equation" r:id="rId41" imgW="457002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F6A701C-5FCD-777A-B320-A5138139F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5738813"/>
                        <a:ext cx="97313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3" grpId="0"/>
      <p:bldP spid="20" grpId="0"/>
      <p:bldP spid="25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8">
            <a:extLst>
              <a:ext uri="{FF2B5EF4-FFF2-40B4-BE49-F238E27FC236}">
                <a16:creationId xmlns:a16="http://schemas.microsoft.com/office/drawing/2014/main" id="{BC1BCF2E-0D7C-69BF-86BB-48BA4FEAE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33375"/>
          <a:ext cx="3411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700" imgH="254000" progId="Equation.DSMT4">
                  <p:embed/>
                </p:oleObj>
              </mc:Choice>
              <mc:Fallback>
                <p:oleObj name="Equation" r:id="rId3" imgW="1790700" imgH="254000" progId="Equation.DSMT4">
                  <p:embed/>
                  <p:pic>
                    <p:nvPicPr>
                      <p:cNvPr id="19458" name="Object 8">
                        <a:extLst>
                          <a:ext uri="{FF2B5EF4-FFF2-40B4-BE49-F238E27FC236}">
                            <a16:creationId xmlns:a16="http://schemas.microsoft.com/office/drawing/2014/main" id="{BC1BCF2E-0D7C-69BF-86BB-48BA4FEAE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3375"/>
                        <a:ext cx="3411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9">
            <a:extLst>
              <a:ext uri="{FF2B5EF4-FFF2-40B4-BE49-F238E27FC236}">
                <a16:creationId xmlns:a16="http://schemas.microsoft.com/office/drawing/2014/main" id="{012D2EBC-A14D-3179-B6C7-F57A34670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400" y="142875"/>
          <a:ext cx="28860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0" imgH="419100" progId="Equation.DSMT4">
                  <p:embed/>
                </p:oleObj>
              </mc:Choice>
              <mc:Fallback>
                <p:oleObj name="Equation" r:id="rId5" imgW="1651000" imgH="419100" progId="Equation.DSMT4">
                  <p:embed/>
                  <p:pic>
                    <p:nvPicPr>
                      <p:cNvPr id="19459" name="Object 9">
                        <a:extLst>
                          <a:ext uri="{FF2B5EF4-FFF2-40B4-BE49-F238E27FC236}">
                            <a16:creationId xmlns:a16="http://schemas.microsoft.com/office/drawing/2014/main" id="{012D2EBC-A14D-3179-B6C7-F57A34670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42875"/>
                        <a:ext cx="28860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2F936-337A-476A-B4D0-FE2231509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>
              <a:defRPr/>
            </a:pPr>
            <a:r>
              <a:rPr lang="en-CA" dirty="0"/>
              <a:t>Completing a Table of Values:</a:t>
            </a:r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14DB5517-66A5-9946-EA7B-5B25AA0C54B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908050"/>
            <a:ext cx="8497888" cy="936625"/>
          </a:xfrm>
        </p:spPr>
        <p:txBody>
          <a:bodyPr/>
          <a:lstStyle/>
          <a:p>
            <a:r>
              <a:rPr lang="en-CA" altLang="en-US"/>
              <a:t>When given an equation with two variables “x” and “y”, each value of “x” will generate a new value for “y” </a:t>
            </a:r>
          </a:p>
        </p:txBody>
      </p:sp>
      <p:graphicFrame>
        <p:nvGraphicFramePr>
          <p:cNvPr id="21508" name="Object 3">
            <a:extLst>
              <a:ext uri="{FF2B5EF4-FFF2-40B4-BE49-F238E27FC236}">
                <a16:creationId xmlns:a16="http://schemas.microsoft.com/office/drawing/2014/main" id="{976FE542-321D-3BAB-D7E7-CC270EB94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1700213"/>
          <a:ext cx="17748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21508" name="Object 3">
                        <a:extLst>
                          <a:ext uri="{FF2B5EF4-FFF2-40B4-BE49-F238E27FC236}">
                            <a16:creationId xmlns:a16="http://schemas.microsoft.com/office/drawing/2014/main" id="{976FE542-321D-3BAB-D7E7-CC270EB94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700213"/>
                        <a:ext cx="17748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>
            <a:extLst>
              <a:ext uri="{FF2B5EF4-FFF2-40B4-BE49-F238E27FC236}">
                <a16:creationId xmlns:a16="http://schemas.microsoft.com/office/drawing/2014/main" id="{EE01D4FD-5962-38CD-C978-D145DF21091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82575" y="2979738"/>
            <a:ext cx="2952750" cy="2916237"/>
            <a:chOff x="612" y="1293"/>
            <a:chExt cx="2948" cy="2912"/>
          </a:xfrm>
        </p:grpSpPr>
        <p:sp>
          <p:nvSpPr>
            <p:cNvPr id="21541" name="AutoShape 4">
              <a:extLst>
                <a:ext uri="{FF2B5EF4-FFF2-40B4-BE49-F238E27FC236}">
                  <a16:creationId xmlns:a16="http://schemas.microsoft.com/office/drawing/2014/main" id="{D0649EFB-FA62-327F-6AE7-BBFC37EE251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Rectangle 6">
              <a:extLst>
                <a:ext uri="{FF2B5EF4-FFF2-40B4-BE49-F238E27FC236}">
                  <a16:creationId xmlns:a16="http://schemas.microsoft.com/office/drawing/2014/main" id="{3103E597-DD53-F69D-9BD9-B06071091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/>
            </a:p>
          </p:txBody>
        </p:sp>
        <p:sp>
          <p:nvSpPr>
            <p:cNvPr id="21543" name="Line 7">
              <a:extLst>
                <a:ext uri="{FF2B5EF4-FFF2-40B4-BE49-F238E27FC236}">
                  <a16:creationId xmlns:a16="http://schemas.microsoft.com/office/drawing/2014/main" id="{E2507857-93D2-C532-A5A6-5F0F4AE2CC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Line 8">
              <a:extLst>
                <a:ext uri="{FF2B5EF4-FFF2-40B4-BE49-F238E27FC236}">
                  <a16:creationId xmlns:a16="http://schemas.microsoft.com/office/drawing/2014/main" id="{4A39500D-98E4-7653-C4E7-2F8DE1F870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Line 9">
              <a:extLst>
                <a:ext uri="{FF2B5EF4-FFF2-40B4-BE49-F238E27FC236}">
                  <a16:creationId xmlns:a16="http://schemas.microsoft.com/office/drawing/2014/main" id="{7FA7CB60-2641-D566-BB8A-45634C6493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Line 10">
              <a:extLst>
                <a:ext uri="{FF2B5EF4-FFF2-40B4-BE49-F238E27FC236}">
                  <a16:creationId xmlns:a16="http://schemas.microsoft.com/office/drawing/2014/main" id="{B31976BA-0C13-6831-413A-1261F6C24D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Line 11">
              <a:extLst>
                <a:ext uri="{FF2B5EF4-FFF2-40B4-BE49-F238E27FC236}">
                  <a16:creationId xmlns:a16="http://schemas.microsoft.com/office/drawing/2014/main" id="{773330B9-054E-C5E4-9875-A34EC10866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Line 12">
              <a:extLst>
                <a:ext uri="{FF2B5EF4-FFF2-40B4-BE49-F238E27FC236}">
                  <a16:creationId xmlns:a16="http://schemas.microsoft.com/office/drawing/2014/main" id="{78D8A71D-DFC3-0FF9-71D0-3F4C96FB65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Line 13">
              <a:extLst>
                <a:ext uri="{FF2B5EF4-FFF2-40B4-BE49-F238E27FC236}">
                  <a16:creationId xmlns:a16="http://schemas.microsoft.com/office/drawing/2014/main" id="{2ABE8B03-8689-899B-7D21-F97F879D10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Line 14">
              <a:extLst>
                <a:ext uri="{FF2B5EF4-FFF2-40B4-BE49-F238E27FC236}">
                  <a16:creationId xmlns:a16="http://schemas.microsoft.com/office/drawing/2014/main" id="{D2697050-1B5D-48BD-9686-30CBA8960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Line 15">
              <a:extLst>
                <a:ext uri="{FF2B5EF4-FFF2-40B4-BE49-F238E27FC236}">
                  <a16:creationId xmlns:a16="http://schemas.microsoft.com/office/drawing/2014/main" id="{1F659700-C0FF-7BC7-2105-7479EC6624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Line 16">
              <a:extLst>
                <a:ext uri="{FF2B5EF4-FFF2-40B4-BE49-F238E27FC236}">
                  <a16:creationId xmlns:a16="http://schemas.microsoft.com/office/drawing/2014/main" id="{5D803662-16EC-6CE9-D107-86E2B8C94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3" name="Line 17">
              <a:extLst>
                <a:ext uri="{FF2B5EF4-FFF2-40B4-BE49-F238E27FC236}">
                  <a16:creationId xmlns:a16="http://schemas.microsoft.com/office/drawing/2014/main" id="{A509C267-2FF6-89D8-27D6-9B801D48EC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4" name="Line 18">
              <a:extLst>
                <a:ext uri="{FF2B5EF4-FFF2-40B4-BE49-F238E27FC236}">
                  <a16:creationId xmlns:a16="http://schemas.microsoft.com/office/drawing/2014/main" id="{1A1C9E1E-1C68-7249-766A-BD9D9D3DB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Line 19">
              <a:extLst>
                <a:ext uri="{FF2B5EF4-FFF2-40B4-BE49-F238E27FC236}">
                  <a16:creationId xmlns:a16="http://schemas.microsoft.com/office/drawing/2014/main" id="{278FFE86-1892-90F8-6B13-5CD8D00193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6" name="Line 20">
              <a:extLst>
                <a:ext uri="{FF2B5EF4-FFF2-40B4-BE49-F238E27FC236}">
                  <a16:creationId xmlns:a16="http://schemas.microsoft.com/office/drawing/2014/main" id="{31F40BFF-DE87-93F2-39FA-C19E53D91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7" name="Line 21">
              <a:extLst>
                <a:ext uri="{FF2B5EF4-FFF2-40B4-BE49-F238E27FC236}">
                  <a16:creationId xmlns:a16="http://schemas.microsoft.com/office/drawing/2014/main" id="{DD621CAD-C94E-3D5D-FAAF-EB3264954C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8" name="Line 22">
              <a:extLst>
                <a:ext uri="{FF2B5EF4-FFF2-40B4-BE49-F238E27FC236}">
                  <a16:creationId xmlns:a16="http://schemas.microsoft.com/office/drawing/2014/main" id="{F492C980-E96B-2CF7-C7BE-0A646C1DC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Line 23">
              <a:extLst>
                <a:ext uri="{FF2B5EF4-FFF2-40B4-BE49-F238E27FC236}">
                  <a16:creationId xmlns:a16="http://schemas.microsoft.com/office/drawing/2014/main" id="{DACC12D2-E212-8C9F-5D4D-F11249B67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0" name="Line 24">
              <a:extLst>
                <a:ext uri="{FF2B5EF4-FFF2-40B4-BE49-F238E27FC236}">
                  <a16:creationId xmlns:a16="http://schemas.microsoft.com/office/drawing/2014/main" id="{12F717E2-D6F8-B2C9-44FD-79689D96E8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Line 25">
              <a:extLst>
                <a:ext uri="{FF2B5EF4-FFF2-40B4-BE49-F238E27FC236}">
                  <a16:creationId xmlns:a16="http://schemas.microsoft.com/office/drawing/2014/main" id="{2185955A-68F4-8194-892D-B15AC279A6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26">
              <a:extLst>
                <a:ext uri="{FF2B5EF4-FFF2-40B4-BE49-F238E27FC236}">
                  <a16:creationId xmlns:a16="http://schemas.microsoft.com/office/drawing/2014/main" id="{D09C53A1-4007-76B2-CB22-C0C0464CEE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3" name="Line 27">
              <a:extLst>
                <a:ext uri="{FF2B5EF4-FFF2-40B4-BE49-F238E27FC236}">
                  <a16:creationId xmlns:a16="http://schemas.microsoft.com/office/drawing/2014/main" id="{049B298D-668F-03AB-0A8D-C38D35073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Line 28">
              <a:extLst>
                <a:ext uri="{FF2B5EF4-FFF2-40B4-BE49-F238E27FC236}">
                  <a16:creationId xmlns:a16="http://schemas.microsoft.com/office/drawing/2014/main" id="{2A14AA2B-A928-C124-492D-9E2FE1933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5" name="Line 29">
              <a:extLst>
                <a:ext uri="{FF2B5EF4-FFF2-40B4-BE49-F238E27FC236}">
                  <a16:creationId xmlns:a16="http://schemas.microsoft.com/office/drawing/2014/main" id="{CD6DC582-6754-C935-22DD-5FE1B38FF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6" name="Line 30">
              <a:extLst>
                <a:ext uri="{FF2B5EF4-FFF2-40B4-BE49-F238E27FC236}">
                  <a16:creationId xmlns:a16="http://schemas.microsoft.com/office/drawing/2014/main" id="{E0071010-10B2-29C0-A792-7CE3F66603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7" name="Line 31">
              <a:extLst>
                <a:ext uri="{FF2B5EF4-FFF2-40B4-BE49-F238E27FC236}">
                  <a16:creationId xmlns:a16="http://schemas.microsoft.com/office/drawing/2014/main" id="{41BCC54E-7483-B665-4AE5-C5980FDF6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Line 32">
              <a:extLst>
                <a:ext uri="{FF2B5EF4-FFF2-40B4-BE49-F238E27FC236}">
                  <a16:creationId xmlns:a16="http://schemas.microsoft.com/office/drawing/2014/main" id="{B8B77299-76FC-33AB-3DC5-F3B87A2C12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9" name="Line 33">
              <a:extLst>
                <a:ext uri="{FF2B5EF4-FFF2-40B4-BE49-F238E27FC236}">
                  <a16:creationId xmlns:a16="http://schemas.microsoft.com/office/drawing/2014/main" id="{C19F8242-B6C2-D29E-BBF3-5F0AC5CD24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Line 34">
              <a:extLst>
                <a:ext uri="{FF2B5EF4-FFF2-40B4-BE49-F238E27FC236}">
                  <a16:creationId xmlns:a16="http://schemas.microsoft.com/office/drawing/2014/main" id="{8AA9BA79-3DF0-3F3F-DFA6-195FC4104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1" name="Line 35">
              <a:extLst>
                <a:ext uri="{FF2B5EF4-FFF2-40B4-BE49-F238E27FC236}">
                  <a16:creationId xmlns:a16="http://schemas.microsoft.com/office/drawing/2014/main" id="{AECAFDBB-5824-8E38-D09C-D6D93A694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2" name="Line 36">
              <a:extLst>
                <a:ext uri="{FF2B5EF4-FFF2-40B4-BE49-F238E27FC236}">
                  <a16:creationId xmlns:a16="http://schemas.microsoft.com/office/drawing/2014/main" id="{DD4E047D-FEED-2CD3-6345-B151D421A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3" name="Line 37">
              <a:extLst>
                <a:ext uri="{FF2B5EF4-FFF2-40B4-BE49-F238E27FC236}">
                  <a16:creationId xmlns:a16="http://schemas.microsoft.com/office/drawing/2014/main" id="{00394958-BD5E-C99A-C88F-33CD1E425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Rectangle 39">
              <a:extLst>
                <a:ext uri="{FF2B5EF4-FFF2-40B4-BE49-F238E27FC236}">
                  <a16:creationId xmlns:a16="http://schemas.microsoft.com/office/drawing/2014/main" id="{93A1455B-6522-B5C2-FC0D-12A2143AE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i="1">
                  <a:solidFill>
                    <a:srgbClr val="00008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21575" name="Freeform 40">
              <a:extLst>
                <a:ext uri="{FF2B5EF4-FFF2-40B4-BE49-F238E27FC236}">
                  <a16:creationId xmlns:a16="http://schemas.microsoft.com/office/drawing/2014/main" id="{E6B5962D-803C-D2BD-CEC0-668AC344C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Line 41">
              <a:extLst>
                <a:ext uri="{FF2B5EF4-FFF2-40B4-BE49-F238E27FC236}">
                  <a16:creationId xmlns:a16="http://schemas.microsoft.com/office/drawing/2014/main" id="{A9B334F2-6702-C681-440B-4518AF2F68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7" name="Line 42">
              <a:extLst>
                <a:ext uri="{FF2B5EF4-FFF2-40B4-BE49-F238E27FC236}">
                  <a16:creationId xmlns:a16="http://schemas.microsoft.com/office/drawing/2014/main" id="{98E2BE5A-A537-766C-4FD2-017CC9DE91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Line 43">
              <a:extLst>
                <a:ext uri="{FF2B5EF4-FFF2-40B4-BE49-F238E27FC236}">
                  <a16:creationId xmlns:a16="http://schemas.microsoft.com/office/drawing/2014/main" id="{D97E080A-CE03-7D9C-FA4D-34755CF146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9" name="Rectangle 45">
              <a:extLst>
                <a:ext uri="{FF2B5EF4-FFF2-40B4-BE49-F238E27FC236}">
                  <a16:creationId xmlns:a16="http://schemas.microsoft.com/office/drawing/2014/main" id="{2269ED9E-DAF2-ACF8-0D05-D6D769C6E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i="1">
                  <a:solidFill>
                    <a:srgbClr val="00008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/>
            </a:p>
          </p:txBody>
        </p:sp>
        <p:sp>
          <p:nvSpPr>
            <p:cNvPr id="21580" name="Freeform 46">
              <a:extLst>
                <a:ext uri="{FF2B5EF4-FFF2-40B4-BE49-F238E27FC236}">
                  <a16:creationId xmlns:a16="http://schemas.microsoft.com/office/drawing/2014/main" id="{A73E85FD-2A82-9554-57A4-D2CD230D126C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1" name="Rectangle 47">
              <a:extLst>
                <a:ext uri="{FF2B5EF4-FFF2-40B4-BE49-F238E27FC236}">
                  <a16:creationId xmlns:a16="http://schemas.microsoft.com/office/drawing/2014/main" id="{FC9DDC2D-3B36-3D35-D102-A35C493329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/>
            </a:p>
          </p:txBody>
        </p:sp>
        <p:sp>
          <p:nvSpPr>
            <p:cNvPr id="21582" name="Rectangle 48">
              <a:extLst>
                <a:ext uri="{FF2B5EF4-FFF2-40B4-BE49-F238E27FC236}">
                  <a16:creationId xmlns:a16="http://schemas.microsoft.com/office/drawing/2014/main" id="{FDB7A60B-E2E4-A006-E9BE-72AA5A5B6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/>
            </a:p>
          </p:txBody>
        </p:sp>
        <p:sp>
          <p:nvSpPr>
            <p:cNvPr id="21583" name="Line 49">
              <a:extLst>
                <a:ext uri="{FF2B5EF4-FFF2-40B4-BE49-F238E27FC236}">
                  <a16:creationId xmlns:a16="http://schemas.microsoft.com/office/drawing/2014/main" id="{B4C4DBD3-BA22-A1B6-15E0-F1DB7E7B80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Rectangle 50">
              <a:extLst>
                <a:ext uri="{FF2B5EF4-FFF2-40B4-BE49-F238E27FC236}">
                  <a16:creationId xmlns:a16="http://schemas.microsoft.com/office/drawing/2014/main" id="{B59BEBA7-1F81-5F10-41B0-E5F56FB73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/>
            </a:p>
          </p:txBody>
        </p:sp>
        <p:sp>
          <p:nvSpPr>
            <p:cNvPr id="21585" name="Line 51">
              <a:extLst>
                <a:ext uri="{FF2B5EF4-FFF2-40B4-BE49-F238E27FC236}">
                  <a16:creationId xmlns:a16="http://schemas.microsoft.com/office/drawing/2014/main" id="{20A6E8EF-B2BF-52CF-0821-D91256541B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6" name="Rectangle 52">
              <a:extLst>
                <a:ext uri="{FF2B5EF4-FFF2-40B4-BE49-F238E27FC236}">
                  <a16:creationId xmlns:a16="http://schemas.microsoft.com/office/drawing/2014/main" id="{88986229-10AD-E34C-174C-FC75E581F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/>
            </a:p>
          </p:txBody>
        </p:sp>
        <p:sp>
          <p:nvSpPr>
            <p:cNvPr id="21587" name="Line 53">
              <a:extLst>
                <a:ext uri="{FF2B5EF4-FFF2-40B4-BE49-F238E27FC236}">
                  <a16:creationId xmlns:a16="http://schemas.microsoft.com/office/drawing/2014/main" id="{AB117BED-7515-50D6-B0B1-D9B7DE58BD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8" name="Rectangle 54">
              <a:extLst>
                <a:ext uri="{FF2B5EF4-FFF2-40B4-BE49-F238E27FC236}">
                  <a16:creationId xmlns:a16="http://schemas.microsoft.com/office/drawing/2014/main" id="{00E2EB38-BD47-76D7-ADA8-A85A1954D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/>
            </a:p>
          </p:txBody>
        </p:sp>
        <p:sp>
          <p:nvSpPr>
            <p:cNvPr id="21589" name="Line 55">
              <a:extLst>
                <a:ext uri="{FF2B5EF4-FFF2-40B4-BE49-F238E27FC236}">
                  <a16:creationId xmlns:a16="http://schemas.microsoft.com/office/drawing/2014/main" id="{B2437D27-90BB-61FC-FDDD-2411B19A7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0" name="Rectangle 56">
              <a:extLst>
                <a:ext uri="{FF2B5EF4-FFF2-40B4-BE49-F238E27FC236}">
                  <a16:creationId xmlns:a16="http://schemas.microsoft.com/office/drawing/2014/main" id="{1F69209F-1D1F-80CB-1CA9-3EFA77E38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/>
            </a:p>
          </p:txBody>
        </p:sp>
        <p:sp>
          <p:nvSpPr>
            <p:cNvPr id="21591" name="Line 57">
              <a:extLst>
                <a:ext uri="{FF2B5EF4-FFF2-40B4-BE49-F238E27FC236}">
                  <a16:creationId xmlns:a16="http://schemas.microsoft.com/office/drawing/2014/main" id="{B593F24A-A94D-F5FE-0286-B7CBC41CA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2" name="Rectangle 58">
              <a:extLst>
                <a:ext uri="{FF2B5EF4-FFF2-40B4-BE49-F238E27FC236}">
                  <a16:creationId xmlns:a16="http://schemas.microsoft.com/office/drawing/2014/main" id="{FA170F7D-DA45-AC9F-C775-E828C3F75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/>
            </a:p>
          </p:txBody>
        </p:sp>
        <p:sp>
          <p:nvSpPr>
            <p:cNvPr id="21593" name="Line 59">
              <a:extLst>
                <a:ext uri="{FF2B5EF4-FFF2-40B4-BE49-F238E27FC236}">
                  <a16:creationId xmlns:a16="http://schemas.microsoft.com/office/drawing/2014/main" id="{1D7F38C5-176C-5B7B-80E1-167A01A44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4" name="Rectangle 60">
              <a:extLst>
                <a:ext uri="{FF2B5EF4-FFF2-40B4-BE49-F238E27FC236}">
                  <a16:creationId xmlns:a16="http://schemas.microsoft.com/office/drawing/2014/main" id="{A06987CD-94B2-73E1-FA7D-C0E390801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/>
            </a:p>
          </p:txBody>
        </p:sp>
        <p:sp>
          <p:nvSpPr>
            <p:cNvPr id="21595" name="Line 61">
              <a:extLst>
                <a:ext uri="{FF2B5EF4-FFF2-40B4-BE49-F238E27FC236}">
                  <a16:creationId xmlns:a16="http://schemas.microsoft.com/office/drawing/2014/main" id="{97D53D9A-ABFF-DD41-F69C-6D64442B0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6" name="Rectangle 62">
              <a:extLst>
                <a:ext uri="{FF2B5EF4-FFF2-40B4-BE49-F238E27FC236}">
                  <a16:creationId xmlns:a16="http://schemas.microsoft.com/office/drawing/2014/main" id="{FDEDD549-B6CC-0DAC-FBAD-2DEB0673F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/>
            </a:p>
          </p:txBody>
        </p:sp>
        <p:sp>
          <p:nvSpPr>
            <p:cNvPr id="21597" name="Rectangle 63">
              <a:extLst>
                <a:ext uri="{FF2B5EF4-FFF2-40B4-BE49-F238E27FC236}">
                  <a16:creationId xmlns:a16="http://schemas.microsoft.com/office/drawing/2014/main" id="{827D2471-5E12-4E98-5F77-19D7F642E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350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/>
            </a:p>
          </p:txBody>
        </p:sp>
        <p:sp>
          <p:nvSpPr>
            <p:cNvPr id="21598" name="Line 64">
              <a:extLst>
                <a:ext uri="{FF2B5EF4-FFF2-40B4-BE49-F238E27FC236}">
                  <a16:creationId xmlns:a16="http://schemas.microsoft.com/office/drawing/2014/main" id="{0FC2C5B6-2B70-4BC1-0BF9-0CBB79D02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9" name="Rectangle 65">
              <a:extLst>
                <a:ext uri="{FF2B5EF4-FFF2-40B4-BE49-F238E27FC236}">
                  <a16:creationId xmlns:a16="http://schemas.microsoft.com/office/drawing/2014/main" id="{6FBB6C11-7D3C-C822-E946-A453FB107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318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/>
            </a:p>
          </p:txBody>
        </p:sp>
        <p:sp>
          <p:nvSpPr>
            <p:cNvPr id="21600" name="Line 66">
              <a:extLst>
                <a:ext uri="{FF2B5EF4-FFF2-40B4-BE49-F238E27FC236}">
                  <a16:creationId xmlns:a16="http://schemas.microsoft.com/office/drawing/2014/main" id="{8D9A62A4-1625-9EF2-F3C9-4C7F57545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1" name="Rectangle 67">
              <a:extLst>
                <a:ext uri="{FF2B5EF4-FFF2-40B4-BE49-F238E27FC236}">
                  <a16:creationId xmlns:a16="http://schemas.microsoft.com/office/drawing/2014/main" id="{3A16FD4B-689F-B5AF-694C-A667F67E2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286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/>
            </a:p>
          </p:txBody>
        </p:sp>
        <p:sp>
          <p:nvSpPr>
            <p:cNvPr id="21602" name="Line 68">
              <a:extLst>
                <a:ext uri="{FF2B5EF4-FFF2-40B4-BE49-F238E27FC236}">
                  <a16:creationId xmlns:a16="http://schemas.microsoft.com/office/drawing/2014/main" id="{B88E095B-7438-DE55-4164-6AA9B7CE84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3" name="Rectangle 69">
              <a:extLst>
                <a:ext uri="{FF2B5EF4-FFF2-40B4-BE49-F238E27FC236}">
                  <a16:creationId xmlns:a16="http://schemas.microsoft.com/office/drawing/2014/main" id="{557B76A0-E446-A8FB-3359-4CFC80EB1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254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/>
            </a:p>
          </p:txBody>
        </p:sp>
        <p:sp>
          <p:nvSpPr>
            <p:cNvPr id="21604" name="Line 70">
              <a:extLst>
                <a:ext uri="{FF2B5EF4-FFF2-40B4-BE49-F238E27FC236}">
                  <a16:creationId xmlns:a16="http://schemas.microsoft.com/office/drawing/2014/main" id="{F5723B05-436B-4C26-6B06-E56D3F556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5" name="Rectangle 71">
              <a:extLst>
                <a:ext uri="{FF2B5EF4-FFF2-40B4-BE49-F238E27FC236}">
                  <a16:creationId xmlns:a16="http://schemas.microsoft.com/office/drawing/2014/main" id="{A6489570-5EF2-A0BE-A0D1-5EA9F3A71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2224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/>
            </a:p>
          </p:txBody>
        </p:sp>
        <p:sp>
          <p:nvSpPr>
            <p:cNvPr id="21606" name="Line 72">
              <a:extLst>
                <a:ext uri="{FF2B5EF4-FFF2-40B4-BE49-F238E27FC236}">
                  <a16:creationId xmlns:a16="http://schemas.microsoft.com/office/drawing/2014/main" id="{462215BC-C158-15BA-F65C-D6E7499FFF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7" name="Rectangle 73">
              <a:extLst>
                <a:ext uri="{FF2B5EF4-FFF2-40B4-BE49-F238E27FC236}">
                  <a16:creationId xmlns:a16="http://schemas.microsoft.com/office/drawing/2014/main" id="{855DCE75-526A-418F-992B-E1FA2BC10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190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/>
            </a:p>
          </p:txBody>
        </p:sp>
        <p:sp>
          <p:nvSpPr>
            <p:cNvPr id="21608" name="Line 74">
              <a:extLst>
                <a:ext uri="{FF2B5EF4-FFF2-40B4-BE49-F238E27FC236}">
                  <a16:creationId xmlns:a16="http://schemas.microsoft.com/office/drawing/2014/main" id="{4F547CDC-624B-EF40-29C0-0EC4BA91B6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9" name="Rectangle 75">
              <a:extLst>
                <a:ext uri="{FF2B5EF4-FFF2-40B4-BE49-F238E27FC236}">
                  <a16:creationId xmlns:a16="http://schemas.microsoft.com/office/drawing/2014/main" id="{32DF6D35-9F6A-A78D-CDE2-EB5576CCF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1581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8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/>
            </a:p>
          </p:txBody>
        </p:sp>
        <p:sp>
          <p:nvSpPr>
            <p:cNvPr id="21610" name="Line 76">
              <a:extLst>
                <a:ext uri="{FF2B5EF4-FFF2-40B4-BE49-F238E27FC236}">
                  <a16:creationId xmlns:a16="http://schemas.microsoft.com/office/drawing/2014/main" id="{176AAA1E-21C5-AC91-526F-FE5CE68F33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1" name="Rectangle 77">
              <a:extLst>
                <a:ext uri="{FF2B5EF4-FFF2-40B4-BE49-F238E27FC236}">
                  <a16:creationId xmlns:a16="http://schemas.microsoft.com/office/drawing/2014/main" id="{916657A7-A3F5-9C48-3604-9171EFB88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/>
            </a:p>
          </p:txBody>
        </p:sp>
      </p:grp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A706740B-FDC3-87EF-3FCF-6A39EEC69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2546350"/>
          <a:ext cx="1525588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300" imgH="1397000" progId="Equation.DSMT4">
                  <p:embed/>
                </p:oleObj>
              </mc:Choice>
              <mc:Fallback>
                <p:oleObj name="Equation" r:id="rId5" imgW="622300" imgH="13970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706740B-FDC3-87EF-3FCF-6A39EEC69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546350"/>
                        <a:ext cx="1525588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>
            <a:extLst>
              <a:ext uri="{FF2B5EF4-FFF2-40B4-BE49-F238E27FC236}">
                <a16:creationId xmlns:a16="http://schemas.microsoft.com/office/drawing/2014/main" id="{7DA31AF3-440C-CAC1-E96A-3D8E3A3A2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800" y="2306638"/>
            <a:ext cx="2876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When making a TOV,</a:t>
            </a:r>
          </a:p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pick nice numbers for “x”</a:t>
            </a:r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1CD61AB4-994C-2778-C736-759E7524D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75" y="3152775"/>
          <a:ext cx="3540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1CD61AB4-994C-2778-C736-759E7524D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152775"/>
                        <a:ext cx="3540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AA48DCD0-860E-71B0-7980-B06A13A31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4025" y="2830513"/>
          <a:ext cx="14303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4" imgH="418918" progId="Equation.DSMT4">
                  <p:embed/>
                </p:oleObj>
              </mc:Choice>
              <mc:Fallback>
                <p:oleObj name="Equation" r:id="rId9" imgW="774364" imgH="418918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A48DCD0-860E-71B0-7980-B06A13A31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2830513"/>
                        <a:ext cx="143033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CBFFD2D8-D621-3F14-8AD0-D8228BE4B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0" y="3606800"/>
          <a:ext cx="468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780" imgH="164957" progId="Equation.DSMT4">
                  <p:embed/>
                </p:oleObj>
              </mc:Choice>
              <mc:Fallback>
                <p:oleObj name="Equation" r:id="rId11" imgW="253780" imgH="164957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CBFFD2D8-D621-3F14-8AD0-D8228BE4B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606800"/>
                        <a:ext cx="4683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E41DCFE2-C70E-27A5-2DAF-0F5155854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2175" y="3576638"/>
          <a:ext cx="346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335" imgH="164957" progId="Equation.DSMT4">
                  <p:embed/>
                </p:oleObj>
              </mc:Choice>
              <mc:Fallback>
                <p:oleObj name="Equation" r:id="rId13" imgW="190335" imgH="164957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E41DCFE2-C70E-27A5-2DAF-0F5155854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3576638"/>
                        <a:ext cx="346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6F8BDD3F-C3E9-70DE-6830-68D57C72E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3160713"/>
          <a:ext cx="460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6F8BDD3F-C3E9-70DE-6830-68D57C72EA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160713"/>
                        <a:ext cx="460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1509FDCB-D33A-E442-7531-F524436B9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3709988"/>
          <a:ext cx="3540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1509FDCB-D33A-E442-7531-F524436B9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3709988"/>
                        <a:ext cx="3540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8BC88EBD-C33F-F19E-DD15-741346B86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7038" y="4008438"/>
          <a:ext cx="1428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364" imgH="418918" progId="Equation.DSMT4">
                  <p:embed/>
                </p:oleObj>
              </mc:Choice>
              <mc:Fallback>
                <p:oleObj name="Equation" r:id="rId19" imgW="774364" imgH="418918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8BC88EBD-C33F-F19E-DD15-741346B86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008438"/>
                        <a:ext cx="14287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90A39DE9-A6C3-53FB-72AC-EF5B3BC4A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4867275"/>
          <a:ext cx="468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780" imgH="164957" progId="Equation.DSMT4">
                  <p:embed/>
                </p:oleObj>
              </mc:Choice>
              <mc:Fallback>
                <p:oleObj name="Equation" r:id="rId21" imgW="253780" imgH="164957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90A39DE9-A6C3-53FB-72AC-EF5B3BC4A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867275"/>
                        <a:ext cx="4683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6EB7EF52-EB23-2F68-3FBA-09619C251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2338" y="4795838"/>
          <a:ext cx="2333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80" imgH="164814" progId="Equation.DSMT4">
                  <p:embed/>
                </p:oleObj>
              </mc:Choice>
              <mc:Fallback>
                <p:oleObj name="Equation" r:id="rId23" imgW="126780" imgH="164814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6EB7EF52-EB23-2F68-3FBA-09619C251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4795838"/>
                        <a:ext cx="2333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410D94D1-EA0C-07A5-B255-34F5527EB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8188" y="3743325"/>
          <a:ext cx="3063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410D94D1-EA0C-07A5-B255-34F5527EB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3743325"/>
                        <a:ext cx="3063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D368DF62-BC8C-AF3E-A01E-5A166C013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4278313"/>
          <a:ext cx="354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D368DF62-BC8C-AF3E-A01E-5A166C013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278313"/>
                        <a:ext cx="3540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7BB28675-CB3F-CB23-716D-535A6B8A4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8738" y="4802188"/>
          <a:ext cx="354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5" imgH="177415" progId="Equation.DSMT4">
                  <p:embed/>
                </p:oleObj>
              </mc:Choice>
              <mc:Fallback>
                <p:oleObj name="Equation" r:id="rId29" imgW="126725" imgH="177415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7BB28675-CB3F-CB23-716D-535A6B8A4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4802188"/>
                        <a:ext cx="3540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51C5652D-29B8-9FBE-F136-62397992F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6675" y="5353050"/>
          <a:ext cx="3190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4102" imgH="177492" progId="Equation.DSMT4">
                  <p:embed/>
                </p:oleObj>
              </mc:Choice>
              <mc:Fallback>
                <p:oleObj name="Equation" r:id="rId31" imgW="114102" imgH="17749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51C5652D-29B8-9FBE-F136-62397992F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5353050"/>
                        <a:ext cx="3190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D7058939-53C6-5FCF-248C-302731EB7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2475" y="4281488"/>
          <a:ext cx="276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102" imgH="177492" progId="Equation.DSMT4">
                  <p:embed/>
                </p:oleObj>
              </mc:Choice>
              <mc:Fallback>
                <p:oleObj name="Equation" r:id="rId33" imgW="114102" imgH="177492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D7058939-53C6-5FCF-248C-302731EB7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281488"/>
                        <a:ext cx="276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80EA1DF7-2E7B-9B03-1346-BB762B19E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4063" y="4837113"/>
          <a:ext cx="276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102" imgH="177492" progId="Equation.DSMT4">
                  <p:embed/>
                </p:oleObj>
              </mc:Choice>
              <mc:Fallback>
                <p:oleObj name="Equation" r:id="rId35" imgW="114102" imgH="177492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80EA1DF7-2E7B-9B03-1346-BB762B19E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4837113"/>
                        <a:ext cx="276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372A4164-CE40-C55E-E0AF-3644A98EE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381625"/>
          <a:ext cx="400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4885" imgH="164885" progId="Equation.DSMT4">
                  <p:embed/>
                </p:oleObj>
              </mc:Choice>
              <mc:Fallback>
                <p:oleObj name="Equation" r:id="rId37" imgW="164885" imgH="16488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372A4164-CE40-C55E-E0AF-3644A98EE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81625"/>
                        <a:ext cx="4000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>
            <a:extLst>
              <a:ext uri="{FF2B5EF4-FFF2-40B4-BE49-F238E27FC236}">
                <a16:creationId xmlns:a16="http://schemas.microsoft.com/office/drawing/2014/main" id="{7292FC39-4C37-7679-16A0-5B1526076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6075" y="5202238"/>
            <a:ext cx="3040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Plot  the points on the grid</a:t>
            </a: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AAEB2686-B84C-4312-8868-8E679C581E93}"/>
              </a:ext>
            </a:extLst>
          </p:cNvPr>
          <p:cNvSpPr/>
          <p:nvPr/>
        </p:nvSpPr>
        <p:spPr>
          <a:xfrm>
            <a:off x="547688" y="5846763"/>
            <a:ext cx="111125" cy="1111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BFF9A2A4-07A1-7697-0943-85F1629C3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5915025"/>
          <a:ext cx="558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44114" imgH="253780" progId="Equation.DSMT4">
                  <p:embed/>
                </p:oleObj>
              </mc:Choice>
              <mc:Fallback>
                <p:oleObj name="Equation" r:id="rId39" imgW="444114" imgH="25378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BFF9A2A4-07A1-7697-0943-85F1629C3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5915025"/>
                        <a:ext cx="558800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Oval 97">
            <a:extLst>
              <a:ext uri="{FF2B5EF4-FFF2-40B4-BE49-F238E27FC236}">
                <a16:creationId xmlns:a16="http://schemas.microsoft.com/office/drawing/2014/main" id="{5D8D83B8-2016-41D7-8951-8D2531D3E1B2}"/>
              </a:ext>
            </a:extLst>
          </p:cNvPr>
          <p:cNvSpPr/>
          <p:nvPr/>
        </p:nvSpPr>
        <p:spPr>
          <a:xfrm>
            <a:off x="1225550" y="4849813"/>
            <a:ext cx="111125" cy="1111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B1DB7DA0-95CE-82A0-95EC-C9550DF19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613" y="4916488"/>
          <a:ext cx="4651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68140" imgH="253890" progId="Equation.DSMT4">
                  <p:embed/>
                </p:oleObj>
              </mc:Choice>
              <mc:Fallback>
                <p:oleObj name="Equation" r:id="rId41" imgW="368140" imgH="25389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B1DB7DA0-95CE-82A0-95EC-C9550DF198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916488"/>
                        <a:ext cx="465137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>
            <a:extLst>
              <a:ext uri="{FF2B5EF4-FFF2-40B4-BE49-F238E27FC236}">
                <a16:creationId xmlns:a16="http://schemas.microsoft.com/office/drawing/2014/main" id="{E3C785B9-EE96-4033-8107-E0A8782C5B23}"/>
              </a:ext>
            </a:extLst>
          </p:cNvPr>
          <p:cNvSpPr/>
          <p:nvPr/>
        </p:nvSpPr>
        <p:spPr>
          <a:xfrm>
            <a:off x="1878013" y="3906838"/>
            <a:ext cx="109537" cy="1111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D3C985DB-FB8F-23BA-1AEA-42E944358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3975100"/>
          <a:ext cx="463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68140" imgH="253890" progId="Equation.DSMT4">
                  <p:embed/>
                </p:oleObj>
              </mc:Choice>
              <mc:Fallback>
                <p:oleObj name="Equation" r:id="rId43" imgW="368140" imgH="25389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D3C985DB-FB8F-23BA-1AEA-42E944358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975100"/>
                        <a:ext cx="463550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Oval 101">
            <a:extLst>
              <a:ext uri="{FF2B5EF4-FFF2-40B4-BE49-F238E27FC236}">
                <a16:creationId xmlns:a16="http://schemas.microsoft.com/office/drawing/2014/main" id="{CFA28360-17EC-4FDD-A33E-2BD69E3EFA87}"/>
              </a:ext>
            </a:extLst>
          </p:cNvPr>
          <p:cNvSpPr/>
          <p:nvPr/>
        </p:nvSpPr>
        <p:spPr>
          <a:xfrm>
            <a:off x="2528888" y="2951163"/>
            <a:ext cx="111125" cy="1111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7E74773F-7C93-72D0-9179-86D666F61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300" y="3019425"/>
          <a:ext cx="449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55292" imgH="253780" progId="Equation.DSMT4">
                  <p:embed/>
                </p:oleObj>
              </mc:Choice>
              <mc:Fallback>
                <p:oleObj name="Equation" r:id="rId45" imgW="355292" imgH="25378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7E74773F-7C93-72D0-9179-86D666F61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019425"/>
                        <a:ext cx="449263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Oval 103">
            <a:extLst>
              <a:ext uri="{FF2B5EF4-FFF2-40B4-BE49-F238E27FC236}">
                <a16:creationId xmlns:a16="http://schemas.microsoft.com/office/drawing/2014/main" id="{5B0A481B-01EC-4884-A038-7BB10F3BBAC2}"/>
              </a:ext>
            </a:extLst>
          </p:cNvPr>
          <p:cNvSpPr/>
          <p:nvPr/>
        </p:nvSpPr>
        <p:spPr>
          <a:xfrm>
            <a:off x="3194050" y="2009775"/>
            <a:ext cx="109538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7F1CACD3-99FF-5390-3E58-F34BDFC96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75" y="2063750"/>
          <a:ext cx="5127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06048" imgH="253780" progId="Equation.DSMT4">
                  <p:embed/>
                </p:oleObj>
              </mc:Choice>
              <mc:Fallback>
                <p:oleObj name="Equation" r:id="rId47" imgW="406048" imgH="25378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7F1CACD3-99FF-5390-3E58-F34BDFC96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2063750"/>
                        <a:ext cx="512763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>
            <a:extLst>
              <a:ext uri="{FF2B5EF4-FFF2-40B4-BE49-F238E27FC236}">
                <a16:creationId xmlns:a16="http://schemas.microsoft.com/office/drawing/2014/main" id="{E9FF1073-5C95-69E9-841E-2AD12710B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6075" y="5589588"/>
            <a:ext cx="2190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Connect the DOTS</a:t>
            </a:r>
          </a:p>
        </p:txBody>
      </p: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5FE425A1-C3B3-499F-AB77-E64FBF31DC73}"/>
              </a:ext>
            </a:extLst>
          </p:cNvPr>
          <p:cNvCxnSpPr/>
          <p:nvPr/>
        </p:nvCxnSpPr>
        <p:spPr>
          <a:xfrm flipV="1">
            <a:off x="588963" y="2051050"/>
            <a:ext cx="2701925" cy="3892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95" grpId="0"/>
      <p:bldP spid="96" grpId="0" animBg="1"/>
      <p:bldP spid="98" grpId="0" animBg="1"/>
      <p:bldP spid="100" grpId="0" animBg="1"/>
      <p:bldP spid="102" grpId="0" animBg="1"/>
      <p:bldP spid="104" grpId="0" animBg="1"/>
      <p:bldP spid="1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3F1EB-D0E9-45AC-88F6-D53786075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74638"/>
            <a:ext cx="8497888" cy="9223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Complete the table of values for each of the following: 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CAB90C88-D439-4AA3-9B3C-573A215B54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" y="1268413"/>
          <a:ext cx="20129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CAB90C88-D439-4AA3-9B3C-573A215B5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268413"/>
                        <a:ext cx="20129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4255A02E-5CD8-CAE7-3F49-445F7B2A0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" y="2492375"/>
          <a:ext cx="1757363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400" imgH="1397000" progId="Equation.DSMT4">
                  <p:embed/>
                </p:oleObj>
              </mc:Choice>
              <mc:Fallback>
                <p:oleObj name="Equation" r:id="rId5" imgW="660400" imgH="1397000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4255A02E-5CD8-CAE7-3F49-445F7B2A0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492375"/>
                        <a:ext cx="1757363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D1F6A42B-26FB-358B-31C4-9D8682852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1425575"/>
          <a:ext cx="2317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203200" progId="Equation.DSMT4">
                  <p:embed/>
                </p:oleObj>
              </mc:Choice>
              <mc:Fallback>
                <p:oleObj name="Equation" r:id="rId7" imgW="965200" imgH="203200" progId="Equation.DSMT4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id="{D1F6A42B-26FB-358B-31C4-9D8682852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425575"/>
                        <a:ext cx="23177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7ECDC41B-A8A9-9490-403C-0669355B8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2420938"/>
          <a:ext cx="1757362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400" imgH="1397000" progId="Equation.DSMT4">
                  <p:embed/>
                </p:oleObj>
              </mc:Choice>
              <mc:Fallback>
                <p:oleObj name="Equation" r:id="rId9" imgW="660400" imgH="1397000" progId="Equation.DSMT4">
                  <p:embed/>
                  <p:pic>
                    <p:nvPicPr>
                      <p:cNvPr id="23558" name="Object 6">
                        <a:extLst>
                          <a:ext uri="{FF2B5EF4-FFF2-40B4-BE49-F238E27FC236}">
                            <a16:creationId xmlns:a16="http://schemas.microsoft.com/office/drawing/2014/main" id="{7ECDC41B-A8A9-9490-403C-0669355B8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20938"/>
                        <a:ext cx="1757362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6CA0A4-9E6B-4B16-A7D8-2A428CF3F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>
              <a:defRPr/>
            </a:pPr>
            <a:r>
              <a:rPr lang="en-CA" dirty="0"/>
              <a:t>Lines: Slopes and Y-intercept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C810BE6-4A76-47C3-8E79-CF9226B4309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4463" y="887413"/>
            <a:ext cx="8891587" cy="2181225"/>
          </a:xfrm>
        </p:spPr>
        <p:txBody>
          <a:bodyPr/>
          <a:lstStyle/>
          <a:p>
            <a:pPr>
              <a:defRPr/>
            </a:pPr>
            <a:r>
              <a:rPr lang="en-CA" dirty="0"/>
              <a:t>When a linear function is written in the form of  </a:t>
            </a:r>
            <a:r>
              <a:rPr lang="en-CA" i="1" dirty="0"/>
              <a:t>y = mx + b</a:t>
            </a:r>
            <a:r>
              <a:rPr lang="en-CA" dirty="0"/>
              <a:t>, the slope is the constant “</a:t>
            </a:r>
            <a:r>
              <a:rPr lang="en-CA" i="1" dirty="0"/>
              <a:t>m</a:t>
            </a:r>
            <a:r>
              <a:rPr lang="en-CA" dirty="0"/>
              <a:t>”.  It is multiplied to the “x” variable when “y” is isolated</a:t>
            </a:r>
          </a:p>
          <a:p>
            <a:pPr>
              <a:defRPr/>
            </a:pPr>
            <a:r>
              <a:rPr lang="en-CA" dirty="0"/>
              <a:t>The constant “b” is the y-intercept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CA" dirty="0"/>
              <a:t>Ex: Find the slope and y-intercept for the following equation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80F855-574E-6CEE-7FE4-EA0EDED58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" y="3070225"/>
          <a:ext cx="14446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203112" progId="Equation.DSMT4">
                  <p:embed/>
                </p:oleObj>
              </mc:Choice>
              <mc:Fallback>
                <p:oleObj name="Equation" r:id="rId3" imgW="698197" imgH="20311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980F855-574E-6CEE-7FE4-EA0EDED58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070225"/>
                        <a:ext cx="14446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2FEC03A-34CF-954F-B6D6-FD9DDCEB3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727450"/>
            <a:ext cx="1512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 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6782C3-71D8-0C92-AF63-4B7785D1D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151313"/>
            <a:ext cx="1944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-11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432C47-8A7C-053B-CACD-5C697D530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300" y="2978150"/>
          <a:ext cx="16002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93529" progId="Equation.DSMT4">
                  <p:embed/>
                </p:oleObj>
              </mc:Choice>
              <mc:Fallback>
                <p:oleObj name="Equation" r:id="rId5" imgW="774364" imgH="39352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5432C47-8A7C-053B-CACD-5C697D530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978150"/>
                        <a:ext cx="16002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CB0B5A-CBBF-32A8-F39E-5D60D7302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2413" y="3068638"/>
          <a:ext cx="15763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6CB0B5A-CBBF-32A8-F39E-5D60D7302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3068638"/>
                        <a:ext cx="15763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AC6BCE-8EFC-5803-7376-0BBC0B3F6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4581525"/>
          <a:ext cx="1441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AC6BCE-8EFC-5803-7376-0BBC0B3F6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581525"/>
                        <a:ext cx="14414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342B19A-7391-4444-99E8-A2E83766B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6475" y="4437063"/>
          <a:ext cx="16541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753" imgH="393529" progId="Equation.DSMT4">
                  <p:embed/>
                </p:oleObj>
              </mc:Choice>
              <mc:Fallback>
                <p:oleObj name="Equation" r:id="rId11" imgW="799753" imgH="39352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342B19A-7391-4444-99E8-A2E83766B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437063"/>
                        <a:ext cx="16541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25F41B2-869F-8B94-670D-C465DE924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1288" y="4664075"/>
          <a:ext cx="16811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447" imgH="203112" progId="Equation.DSMT4">
                  <p:embed/>
                </p:oleObj>
              </mc:Choice>
              <mc:Fallback>
                <p:oleObj name="Equation" r:id="rId13" imgW="812447" imgH="20311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25F41B2-869F-8B94-670D-C465DE924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4664075"/>
                        <a:ext cx="16811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9D0F1E5-637B-D60A-082B-B1504EC8D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3727450"/>
            <a:ext cx="1512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730FF93-9565-259C-E8E0-377471CC3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4151313"/>
            <a:ext cx="1944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CA396B8-C050-A396-A309-6F08887EE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3860800"/>
            <a:ext cx="1511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0EFEB06-352E-EBC2-D80C-31233428C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222750"/>
            <a:ext cx="194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8D7E74-7B25-A7E5-0BC0-2AB7D4ED5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05488"/>
            <a:ext cx="1511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19F2DBA-D032-D382-C369-ED19DFAD5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27763"/>
            <a:ext cx="1944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85493C1-DEEC-58DC-4CE5-76DA88F93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876925"/>
            <a:ext cx="1511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F10F679-9694-B078-8B14-EC7C70F7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6300788"/>
            <a:ext cx="1944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93D8223-908D-9806-C6C5-F8BAE2643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876925"/>
            <a:ext cx="1511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Slope =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51DC576-763E-7E69-6CB4-68BAE6574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6300788"/>
            <a:ext cx="1943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Y-intercept =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0D59136-C19C-133E-57A9-031DA009B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3573463"/>
          <a:ext cx="4206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90" imgH="393529" progId="Equation.DSMT4">
                  <p:embed/>
                </p:oleObj>
              </mc:Choice>
              <mc:Fallback>
                <p:oleObj name="Equation" r:id="rId15" imgW="253890" imgH="393529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0D59136-C19C-133E-57A9-031DA009B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573463"/>
                        <a:ext cx="4206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0B5CF8D-C8FF-C270-E6F0-973692C93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3413" y="4154488"/>
          <a:ext cx="1889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0B5CF8D-C8FF-C270-E6F0-973692C93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4154488"/>
                        <a:ext cx="18891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A0071FD-7204-1F13-9FC8-7E639B97E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1925" y="3440113"/>
          <a:ext cx="1758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531" imgH="203112" progId="Equation.DSMT4">
                  <p:embed/>
                </p:oleObj>
              </mc:Choice>
              <mc:Fallback>
                <p:oleObj name="Equation" r:id="rId19" imgW="850531" imgH="203112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A0071FD-7204-1F13-9FC8-7E639B97E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3440113"/>
                        <a:ext cx="17589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AEE2F27-B68C-5037-45EB-1FCE4D5EF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9075" y="3902075"/>
          <a:ext cx="5254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087" imgH="177569" progId="Equation.DSMT4">
                  <p:embed/>
                </p:oleObj>
              </mc:Choice>
              <mc:Fallback>
                <p:oleObj name="Equation" r:id="rId21" imgW="317087" imgH="177569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AEE2F27-B68C-5037-45EB-1FCE4D5EF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3902075"/>
                        <a:ext cx="5254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34364E4-B7D4-93EE-3C41-6AFCDB448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4221163"/>
          <a:ext cx="2095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34364E4-B7D4-93EE-3C41-6AFCDB448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221163"/>
                        <a:ext cx="2095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1BB4628-BFB8-D2B9-4CBC-0B49B1517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063" y="5095875"/>
          <a:ext cx="1470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10891" imgH="203112" progId="Equation.DSMT4">
                  <p:embed/>
                </p:oleObj>
              </mc:Choice>
              <mc:Fallback>
                <p:oleObj name="Equation" r:id="rId25" imgW="710891" imgH="203112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1BB4628-BFB8-D2B9-4CBC-0B49B1517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5095875"/>
                        <a:ext cx="14700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914F95D-1B98-B48B-880F-A49AAD0D8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5848350"/>
          <a:ext cx="2095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914F95D-1B98-B48B-880F-A49AAD0D8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848350"/>
                        <a:ext cx="2095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A20D0C9-B34F-468B-2BEE-0E879EB90F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6253163"/>
          <a:ext cx="4619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79279" imgH="165028" progId="Equation.DSMT4">
                  <p:embed/>
                </p:oleObj>
              </mc:Choice>
              <mc:Fallback>
                <p:oleObj name="Equation" r:id="rId29" imgW="279279" imgH="165028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A20D0C9-B34F-468B-2BEE-0E879EB90F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6253163"/>
                        <a:ext cx="46196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142C8C2-AFEF-67D3-82A1-B5928D09A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413" y="5229225"/>
          <a:ext cx="18462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36600" imgH="228600" progId="Equation.DSMT4">
                  <p:embed/>
                </p:oleObj>
              </mc:Choice>
              <mc:Fallback>
                <p:oleObj name="Equation" r:id="rId31" imgW="73660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142C8C2-AFEF-67D3-82A1-B5928D09A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229225"/>
                        <a:ext cx="18462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281AAF7-F8F3-130C-5F14-91E796FEE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5921375"/>
          <a:ext cx="3349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24" imgH="164957" progId="Equation.DSMT4">
                  <p:embed/>
                </p:oleObj>
              </mc:Choice>
              <mc:Fallback>
                <p:oleObj name="Equation" r:id="rId33" imgW="203024" imgH="164957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281AAF7-F8F3-130C-5F14-91E796FEE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5921375"/>
                        <a:ext cx="33496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E1EE57B-15B7-3C4D-A35A-B5529E408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6303963"/>
          <a:ext cx="2111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E1EE57B-15B7-3C4D-A35A-B5529E408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303963"/>
                        <a:ext cx="2111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B9C18B9-AD0F-1CCA-6C2F-735BBBF0D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8275" y="5095875"/>
          <a:ext cx="13668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60113" imgH="203112" progId="Equation.DSMT4">
                  <p:embed/>
                </p:oleObj>
              </mc:Choice>
              <mc:Fallback>
                <p:oleObj name="Equation" r:id="rId37" imgW="660113" imgH="203112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B9C18B9-AD0F-1CCA-6C2F-735BBBF0D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5095875"/>
                        <a:ext cx="13668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848B29B-E907-999F-7876-C287C8198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5919788"/>
          <a:ext cx="314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0335" imgH="164957" progId="Equation.DSMT4">
                  <p:embed/>
                </p:oleObj>
              </mc:Choice>
              <mc:Fallback>
                <p:oleObj name="Equation" r:id="rId39" imgW="190335" imgH="164957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848B29B-E907-999F-7876-C287C8198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919788"/>
                        <a:ext cx="3143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E93BE18-486F-FFDA-6399-31D1B6D1C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5113" y="6375400"/>
          <a:ext cx="3349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02936" imgH="177569" progId="Equation.DSMT4">
                  <p:embed/>
                </p:oleObj>
              </mc:Choice>
              <mc:Fallback>
                <p:oleObj name="Equation" r:id="rId41" imgW="202936" imgH="177569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E93BE18-486F-FFDA-6399-31D1B6D1C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6375400"/>
                        <a:ext cx="3349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7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ISPRING_ULTRA_SCORM_SLIDE_COUNT" val="7"/>
  <p:tag name="ISPRING_ULTRA_SCORM_DURATION" val="3600"/>
  <p:tag name="ISPRING_ULTRA_SCORM_QUIZ_NUMBER" val="0"/>
  <p:tag name="GENSWF_OUTPUT_FILE_NAME" val="m9pch61"/>
  <p:tag name="ISPRING_RESOURCE_PATHS_HASH_2" val="f131daf7f49a689415fe7b5884478ee8911fd5"/>
  <p:tag name="ISPRING_LMS_API_VERSION" val="SCORM 2004 (2nd edition)"/>
  <p:tag name="ISPRING_ULTRA_SCORM_COURSE_ID" val="B96C1010-812D-4776-A3A5-77529B09161B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ULTRA_SCORM_COURCE_TITLE" val="PC 11 Prerequisite Lesson 1.1"/>
  <p:tag name="ISPRING_SCORM_RATE_QUIZZES" val="0"/>
  <p:tag name="ISPRING_SCORM_PASSING_SCORE" val="63.000000"/>
  <p:tag name="ISPRING_PRESENTATION_TITLE" val="PC 11 Prerequisite Lesson 1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37</TotalTime>
  <Words>407</Words>
  <Application>Microsoft Office PowerPoint</Application>
  <PresentationFormat>On-screen Show (4:3)</PresentationFormat>
  <Paragraphs>82</Paragraphs>
  <Slides>1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entury Schoolbook</vt:lpstr>
      <vt:lpstr>Wingdings</vt:lpstr>
      <vt:lpstr>Wingdings 2</vt:lpstr>
      <vt:lpstr>Calibri</vt:lpstr>
      <vt:lpstr>Times New Roman</vt:lpstr>
      <vt:lpstr>Courier New</vt:lpstr>
      <vt:lpstr>Oriel</vt:lpstr>
      <vt:lpstr>MathType 6.0 Equation</vt:lpstr>
      <vt:lpstr>Equation</vt:lpstr>
      <vt:lpstr>Prerequisite Lesson 0.1: Things You NEED to know before Taking PreCalc 11  Solving Equations, TOV, Isolating Variables </vt:lpstr>
      <vt:lpstr>BEDMAS:</vt:lpstr>
      <vt:lpstr>PowerPoint Presentation</vt:lpstr>
      <vt:lpstr>Solving Equations:</vt:lpstr>
      <vt:lpstr>PowerPoint Presentation</vt:lpstr>
      <vt:lpstr>PowerPoint Presentation</vt:lpstr>
      <vt:lpstr>Completing a Table of Values:</vt:lpstr>
      <vt:lpstr>Complete the table of values for each of the following: </vt:lpstr>
      <vt:lpstr>Lines: Slopes and Y-intercepts</vt:lpstr>
      <vt:lpstr>PowerPoint Presentation</vt:lpstr>
      <vt:lpstr>Isolating “x”: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C 11 Prerequisite Lesson 1.1</dc:title>
  <dc:creator>danny young</dc:creator>
  <cp:lastModifiedBy>Danny Young</cp:lastModifiedBy>
  <cp:revision>36</cp:revision>
  <dcterms:created xsi:type="dcterms:W3CDTF">2011-01-23T02:51:46Z</dcterms:created>
  <dcterms:modified xsi:type="dcterms:W3CDTF">2026-01-28T05:38:23Z</dcterms:modified>
</cp:coreProperties>
</file>